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39F" w:rsidRPr="0063539F" w:rsidRDefault="0063539F" w:rsidP="0063539F">
      <w:pPr>
        <w:tabs>
          <w:tab w:val="left" w:pos="284"/>
          <w:tab w:val="left" w:pos="567"/>
          <w:tab w:val="left" w:pos="1134"/>
          <w:tab w:val="left" w:pos="1330"/>
        </w:tabs>
        <w:jc w:val="both"/>
        <w:rPr>
          <w:b/>
          <w:sz w:val="24"/>
          <w:szCs w:val="24"/>
        </w:rPr>
      </w:pPr>
      <w:r w:rsidRPr="0063539F">
        <w:rPr>
          <w:b/>
          <w:sz w:val="24"/>
          <w:szCs w:val="24"/>
        </w:rPr>
        <w:t>Входная контрольная работа по математике 8 класс</w:t>
      </w:r>
    </w:p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</w:tabs>
        <w:jc w:val="both"/>
        <w:rPr>
          <w:b/>
          <w:color w:val="000000"/>
          <w:spacing w:val="2"/>
          <w:sz w:val="24"/>
          <w:szCs w:val="24"/>
        </w:rPr>
      </w:pPr>
      <w:r w:rsidRPr="0063539F">
        <w:rPr>
          <w:b/>
          <w:color w:val="000000"/>
          <w:spacing w:val="2"/>
          <w:sz w:val="24"/>
          <w:szCs w:val="24"/>
        </w:rPr>
        <w:t xml:space="preserve">I вариант       </w:t>
      </w:r>
    </w:p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both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Вычислите: </w:t>
      </w:r>
      <w:r w:rsidRPr="0063539F">
        <w:rPr>
          <w:position w:val="-32"/>
          <w:sz w:val="24"/>
          <w:szCs w:val="24"/>
        </w:rPr>
        <w:object w:dxaOrig="14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46.5pt" o:ole="">
            <v:imagedata r:id="rId6" o:title=""/>
          </v:shape>
          <o:OLEObject Type="Embed" ProgID="Equation.DSMT4" ShapeID="_x0000_i1025" DrawAspect="Content" ObjectID="_1713720813" r:id="rId7"/>
        </w:objec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Точки </w:t>
      </w:r>
      <w:r w:rsidRPr="0063539F">
        <w:rPr>
          <w:i/>
          <w:sz w:val="24"/>
          <w:szCs w:val="24"/>
          <w:lang w:val="en-US"/>
        </w:rPr>
        <w:t>M</w:t>
      </w:r>
      <w:r w:rsidRPr="0063539F">
        <w:rPr>
          <w:i/>
          <w:sz w:val="24"/>
          <w:szCs w:val="24"/>
        </w:rPr>
        <w:t xml:space="preserve">, </w:t>
      </w:r>
      <w:r w:rsidRPr="0063539F">
        <w:rPr>
          <w:i/>
          <w:sz w:val="24"/>
          <w:szCs w:val="24"/>
          <w:lang w:val="en-US"/>
        </w:rPr>
        <w:t>N</w:t>
      </w:r>
      <w:r w:rsidRPr="0063539F">
        <w:rPr>
          <w:i/>
          <w:sz w:val="24"/>
          <w:szCs w:val="24"/>
        </w:rPr>
        <w:t xml:space="preserve">, </w:t>
      </w:r>
      <w:r w:rsidRPr="0063539F">
        <w:rPr>
          <w:i/>
          <w:sz w:val="24"/>
          <w:szCs w:val="24"/>
          <w:lang w:val="en-US"/>
        </w:rPr>
        <w:t>P</w:t>
      </w:r>
      <w:r w:rsidRPr="0063539F">
        <w:rPr>
          <w:sz w:val="24"/>
          <w:szCs w:val="24"/>
        </w:rPr>
        <w:t xml:space="preserve"> лежат на одной прямой, причем </w:t>
      </w:r>
      <w:r w:rsidRPr="0063539F">
        <w:rPr>
          <w:i/>
          <w:sz w:val="24"/>
          <w:szCs w:val="24"/>
        </w:rPr>
        <w:t>МР</w:t>
      </w:r>
      <w:r w:rsidRPr="0063539F">
        <w:rPr>
          <w:sz w:val="24"/>
          <w:szCs w:val="24"/>
        </w:rPr>
        <w:t xml:space="preserve">=9 см, </w:t>
      </w:r>
      <w:r w:rsidRPr="0063539F">
        <w:rPr>
          <w:i/>
          <w:sz w:val="24"/>
          <w:szCs w:val="24"/>
        </w:rPr>
        <w:t>М</w:t>
      </w:r>
      <w:proofErr w:type="gramStart"/>
      <w:r w:rsidRPr="0063539F">
        <w:rPr>
          <w:i/>
          <w:sz w:val="24"/>
          <w:szCs w:val="24"/>
          <w:lang w:val="en-US"/>
        </w:rPr>
        <w:t>N</w:t>
      </w:r>
      <w:proofErr w:type="gramEnd"/>
      <w:r w:rsidRPr="0063539F">
        <w:rPr>
          <w:sz w:val="24"/>
          <w:szCs w:val="24"/>
        </w:rPr>
        <w:t xml:space="preserve">=5 см. Тогда </w:t>
      </w:r>
      <w:r w:rsidRPr="0063539F">
        <w:rPr>
          <w:i/>
          <w:sz w:val="24"/>
          <w:szCs w:val="24"/>
          <w:lang w:val="en-US"/>
        </w:rPr>
        <w:t>N</w:t>
      </w:r>
      <w:r w:rsidRPr="0063539F">
        <w:rPr>
          <w:i/>
          <w:sz w:val="24"/>
          <w:szCs w:val="24"/>
        </w:rPr>
        <w:t>Р</w:t>
      </w:r>
      <w:r w:rsidRPr="0063539F">
        <w:rPr>
          <w:sz w:val="24"/>
          <w:szCs w:val="24"/>
        </w:rPr>
        <w:t xml:space="preserve"> равно?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color w:val="000000"/>
          <w:sz w:val="24"/>
          <w:szCs w:val="24"/>
        </w:rPr>
      </w:pPr>
      <w:r w:rsidRPr="0063539F">
        <w:rPr>
          <w:sz w:val="24"/>
          <w:szCs w:val="24"/>
        </w:rPr>
        <w:t xml:space="preserve">Найдите значение выражения   </w:t>
      </w:r>
      <w:r w:rsidRPr="0063539F">
        <w:rPr>
          <w:position w:val="-24"/>
          <w:sz w:val="24"/>
          <w:szCs w:val="24"/>
        </w:rPr>
        <w:object w:dxaOrig="639" w:dyaOrig="639">
          <v:shape id="_x0000_i1026" type="#_x0000_t75" style="width:38.25pt;height:38.25pt" o:ole="">
            <v:imagedata r:id="rId8" o:title=""/>
          </v:shape>
          <o:OLEObject Type="Embed" ProgID="Equation.DSMT4" ShapeID="_x0000_i1026" DrawAspect="Content" ObjectID="_1713720814" r:id="rId9"/>
        </w:object>
      </w:r>
      <w:r w:rsidRPr="0063539F">
        <w:rPr>
          <w:color w:val="000000"/>
          <w:sz w:val="24"/>
          <w:szCs w:val="24"/>
        </w:rPr>
        <w:t xml:space="preserve"> </w:t>
      </w:r>
      <w:proofErr w:type="gramStart"/>
      <w:r w:rsidRPr="0063539F">
        <w:rPr>
          <w:color w:val="000000"/>
          <w:sz w:val="24"/>
          <w:szCs w:val="24"/>
        </w:rPr>
        <w:t>при</w:t>
      </w:r>
      <w:proofErr w:type="gramEnd"/>
      <w:r w:rsidRPr="0063539F">
        <w:rPr>
          <w:color w:val="000000"/>
          <w:sz w:val="24"/>
          <w:szCs w:val="24"/>
        </w:rPr>
        <w:t xml:space="preserve"> </w:t>
      </w:r>
      <w:r w:rsidRPr="0063539F">
        <w:rPr>
          <w:position w:val="-12"/>
          <w:sz w:val="24"/>
          <w:szCs w:val="24"/>
        </w:rPr>
        <w:object w:dxaOrig="1140" w:dyaOrig="360">
          <v:shape id="_x0000_i1027" type="#_x0000_t75" style="width:69pt;height:22.5pt" o:ole="">
            <v:imagedata r:id="rId10" o:title=""/>
          </v:shape>
          <o:OLEObject Type="Embed" ProgID="Equation.DSMT4" ShapeID="_x0000_i1027" DrawAspect="Content" ObjectID="_1713720815" r:id="rId11"/>
        </w:object>
      </w:r>
      <w:r w:rsidRPr="0063539F">
        <w:rPr>
          <w:color w:val="000000"/>
          <w:sz w:val="24"/>
          <w:szCs w:val="24"/>
        </w:rPr>
        <w:t xml:space="preserve">; </w:t>
      </w:r>
      <w:r w:rsidRPr="0063539F">
        <w:rPr>
          <w:sz w:val="24"/>
          <w:szCs w:val="24"/>
        </w:rPr>
        <w:object w:dxaOrig="840" w:dyaOrig="340">
          <v:shape id="_x0000_i1028" type="#_x0000_t75" style="width:51pt;height:21pt" o:ole="">
            <v:imagedata r:id="rId12" o:title=""/>
          </v:shape>
          <o:OLEObject Type="Embed" ProgID="Equation.DSMT4" ShapeID="_x0000_i1028" DrawAspect="Content" ObjectID="_1713720816" r:id="rId13"/>
        </w:object>
      </w:r>
      <w:r w:rsidRPr="0063539F">
        <w:rPr>
          <w:color w:val="000000"/>
          <w:sz w:val="24"/>
          <w:szCs w:val="24"/>
        </w:rPr>
        <w:t xml:space="preserve">; </w:t>
      </w:r>
      <w:r w:rsidRPr="0063539F">
        <w:rPr>
          <w:sz w:val="24"/>
          <w:szCs w:val="24"/>
        </w:rPr>
        <w:object w:dxaOrig="840" w:dyaOrig="340">
          <v:shape id="_x0000_i1029" type="#_x0000_t75" style="width:51pt;height:21pt" o:ole="">
            <v:imagedata r:id="rId14" o:title=""/>
          </v:shape>
          <o:OLEObject Type="Embed" ProgID="Equation.DSMT4" ShapeID="_x0000_i1029" DrawAspect="Content" ObjectID="_1713720817" r:id="rId15"/>
        </w:object>
      </w:r>
      <w:r w:rsidRPr="0063539F">
        <w:rPr>
          <w:color w:val="000000"/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Периметр треугольника равен 12 см. Его стороны относятся как 1:2:3. Определить длину меньшей стороны треугольника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color w:val="000000"/>
          <w:sz w:val="24"/>
          <w:szCs w:val="24"/>
        </w:rPr>
      </w:pPr>
      <w:r w:rsidRPr="0063539F">
        <w:rPr>
          <w:sz w:val="24"/>
          <w:szCs w:val="24"/>
        </w:rPr>
        <w:t>В таблице представлено распределение числа мальчиков и девочек, обучающихся в 9 «А» и 9«Б» классах некоторой школы. Сколько процентов составляет общее количество девочек от общего числа всех девятиклассников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2448"/>
        <w:gridCol w:w="2448"/>
      </w:tblGrid>
      <w:tr w:rsidR="0063539F" w:rsidRPr="0063539F" w:rsidTr="005F78C6">
        <w:trPr>
          <w:trHeight w:val="61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9«А»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9«Б»</w:t>
            </w:r>
          </w:p>
        </w:tc>
      </w:tr>
      <w:tr w:rsidR="0063539F" w:rsidRPr="0063539F" w:rsidTr="005F78C6">
        <w:trPr>
          <w:trHeight w:val="61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Мальчиков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5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5</w:t>
            </w:r>
          </w:p>
        </w:tc>
      </w:tr>
      <w:tr w:rsidR="0063539F" w:rsidRPr="0063539F" w:rsidTr="005F78C6">
        <w:trPr>
          <w:trHeight w:val="61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Девочек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9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both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1</w:t>
            </w:r>
          </w:p>
        </w:tc>
      </w:tr>
    </w:tbl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both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I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Решите уравнение:  </w:t>
      </w:r>
      <w:r w:rsidRPr="0063539F">
        <w:rPr>
          <w:sz w:val="24"/>
          <w:szCs w:val="24"/>
        </w:rPr>
        <w:object w:dxaOrig="2320" w:dyaOrig="380">
          <v:shape id="_x0000_i1030" type="#_x0000_t75" style="width:152.25pt;height:24pt" o:ole="">
            <v:imagedata r:id="rId16" o:title=""/>
          </v:shape>
          <o:OLEObject Type="Embed" ProgID="Equation.DSMT4" ShapeID="_x0000_i1030" DrawAspect="Content" ObjectID="_1713720818" r:id="rId17"/>
        </w:objec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В равнобедренном треугольнике с основанием </w:t>
      </w:r>
      <w:r w:rsidRPr="0063539F">
        <w:rPr>
          <w:i/>
          <w:sz w:val="24"/>
          <w:szCs w:val="24"/>
        </w:rPr>
        <w:t>АС</w:t>
      </w:r>
      <w:r w:rsidRPr="0063539F">
        <w:rPr>
          <w:sz w:val="24"/>
          <w:szCs w:val="24"/>
        </w:rPr>
        <w:t xml:space="preserve"> угол</w:t>
      </w:r>
      <w:proofErr w:type="gramStart"/>
      <w:r w:rsidRPr="0063539F">
        <w:rPr>
          <w:sz w:val="24"/>
          <w:szCs w:val="24"/>
        </w:rPr>
        <w:t xml:space="preserve"> </w:t>
      </w:r>
      <w:r w:rsidRPr="0063539F">
        <w:rPr>
          <w:i/>
          <w:sz w:val="24"/>
          <w:szCs w:val="24"/>
        </w:rPr>
        <w:t>В</w:t>
      </w:r>
      <w:proofErr w:type="gramEnd"/>
      <w:r w:rsidRPr="0063539F">
        <w:rPr>
          <w:sz w:val="24"/>
          <w:szCs w:val="24"/>
        </w:rPr>
        <w:t xml:space="preserve"> равен 42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.  Найдите два других угла треугольника </w:t>
      </w:r>
      <w:r w:rsidRPr="0063539F">
        <w:rPr>
          <w:i/>
          <w:sz w:val="24"/>
          <w:szCs w:val="24"/>
        </w:rPr>
        <w:t>АВС</w: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shd w:val="clear" w:color="auto" w:fill="FFFFFF"/>
        <w:tabs>
          <w:tab w:val="left" w:pos="0"/>
          <w:tab w:val="left" w:pos="284"/>
          <w:tab w:val="left" w:pos="567"/>
          <w:tab w:val="left" w:pos="709"/>
          <w:tab w:val="left" w:pos="1330"/>
          <w:tab w:val="left" w:pos="2127"/>
          <w:tab w:val="center" w:pos="3686"/>
          <w:tab w:val="left" w:pos="6087"/>
        </w:tabs>
        <w:ind w:left="0" w:firstLine="0"/>
        <w:jc w:val="both"/>
        <w:rPr>
          <w:b/>
          <w:color w:val="000000"/>
          <w:spacing w:val="2"/>
          <w:sz w:val="24"/>
          <w:szCs w:val="24"/>
        </w:rPr>
      </w:pPr>
      <w:r w:rsidRPr="0063539F">
        <w:rPr>
          <w:sz w:val="24"/>
          <w:szCs w:val="24"/>
        </w:rPr>
        <w:t xml:space="preserve">Упростите: а) </w:t>
      </w:r>
      <w:r w:rsidRPr="0063539F">
        <w:rPr>
          <w:i/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+ 2)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– 3) + 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;  б) </w:t>
      </w:r>
      <w:r w:rsidRPr="0063539F">
        <w:rPr>
          <w:i/>
          <w:sz w:val="24"/>
          <w:szCs w:val="24"/>
        </w:rPr>
        <w:t>(2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– 3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i/>
          <w:sz w:val="24"/>
          <w:szCs w:val="24"/>
        </w:rPr>
        <w:t>)(2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+ 3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i/>
          <w:sz w:val="24"/>
          <w:szCs w:val="24"/>
        </w:rPr>
        <w:t>);</w:t>
      </w:r>
      <w:r w:rsidRPr="0063539F">
        <w:rPr>
          <w:sz w:val="24"/>
          <w:szCs w:val="24"/>
        </w:rPr>
        <w:t xml:space="preserve">  в) </w:t>
      </w:r>
      <w:r w:rsidRPr="0063539F">
        <w:rPr>
          <w:i/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i/>
          <w:sz w:val="24"/>
          <w:szCs w:val="24"/>
        </w:rPr>
        <w:t xml:space="preserve"> – 5)</w:t>
      </w:r>
      <w:r w:rsidRPr="0063539F">
        <w:rPr>
          <w:i/>
          <w:sz w:val="24"/>
          <w:szCs w:val="24"/>
          <w:vertAlign w:val="superscript"/>
        </w:rPr>
        <w:t xml:space="preserve">2 </w:t>
      </w:r>
      <w:r w:rsidRPr="0063539F">
        <w:rPr>
          <w:i/>
          <w:sz w:val="24"/>
          <w:szCs w:val="24"/>
        </w:rPr>
        <w:t xml:space="preserve">– 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i/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i/>
          <w:sz w:val="24"/>
          <w:szCs w:val="24"/>
        </w:rPr>
        <w:t xml:space="preserve"> – 3)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Внешние углы при вершинах </w:t>
      </w:r>
      <w:r w:rsidRPr="0063539F">
        <w:rPr>
          <w:i/>
          <w:sz w:val="24"/>
          <w:szCs w:val="24"/>
          <w:lang w:val="en-US"/>
        </w:rPr>
        <w:t>K</w:t>
      </w:r>
      <w:r w:rsidRPr="0063539F">
        <w:rPr>
          <w:sz w:val="24"/>
          <w:szCs w:val="24"/>
        </w:rPr>
        <w:t xml:space="preserve"> и </w:t>
      </w:r>
      <w:r w:rsidRPr="0063539F">
        <w:rPr>
          <w:i/>
          <w:sz w:val="24"/>
          <w:szCs w:val="24"/>
          <w:lang w:val="en-US"/>
        </w:rPr>
        <w:t>N</w:t>
      </w:r>
      <w:r w:rsidRPr="0063539F">
        <w:rPr>
          <w:sz w:val="24"/>
          <w:szCs w:val="24"/>
        </w:rPr>
        <w:t xml:space="preserve"> ∆</w:t>
      </w:r>
      <w:r w:rsidRPr="0063539F">
        <w:rPr>
          <w:i/>
          <w:sz w:val="24"/>
          <w:szCs w:val="24"/>
          <w:lang w:val="en-US"/>
        </w:rPr>
        <w:t>KMN</w:t>
      </w:r>
      <w:r w:rsidRPr="0063539F">
        <w:rPr>
          <w:i/>
          <w:sz w:val="24"/>
          <w:szCs w:val="24"/>
        </w:rPr>
        <w:t xml:space="preserve"> </w:t>
      </w:r>
      <w:r w:rsidRPr="0063539F">
        <w:rPr>
          <w:sz w:val="24"/>
          <w:szCs w:val="24"/>
        </w:rPr>
        <w:t>равны 127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 и</w:t>
      </w:r>
      <w:r w:rsidRPr="0063539F">
        <w:rPr>
          <w:sz w:val="24"/>
          <w:szCs w:val="24"/>
          <w:vertAlign w:val="superscript"/>
        </w:rPr>
        <w:t xml:space="preserve"> </w:t>
      </w:r>
      <w:r w:rsidRPr="0063539F">
        <w:rPr>
          <w:sz w:val="24"/>
          <w:szCs w:val="24"/>
        </w:rPr>
        <w:t>75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 соответственно. Какая из сторон треугольника является наименьшей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Разложите на множители: а) </w:t>
      </w:r>
      <w:r w:rsidRPr="0063539F">
        <w:rPr>
          <w:i/>
          <w:sz w:val="24"/>
          <w:szCs w:val="24"/>
        </w:rPr>
        <w:t>2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  <w:vertAlign w:val="superscript"/>
        </w:rPr>
        <w:t xml:space="preserve">2 </w:t>
      </w:r>
      <w:r w:rsidRPr="0063539F">
        <w:rPr>
          <w:i/>
          <w:sz w:val="24"/>
          <w:szCs w:val="24"/>
        </w:rPr>
        <w:t xml:space="preserve">– </w:t>
      </w:r>
      <w:proofErr w:type="spellStart"/>
      <w:r w:rsidRPr="0063539F">
        <w:rPr>
          <w:i/>
          <w:sz w:val="24"/>
          <w:szCs w:val="24"/>
          <w:lang w:val="en-US"/>
        </w:rPr>
        <w:t>xy</w:t>
      </w:r>
      <w:proofErr w:type="spellEnd"/>
      <w:r w:rsidRPr="0063539F">
        <w:rPr>
          <w:sz w:val="24"/>
          <w:szCs w:val="24"/>
        </w:rPr>
        <w:t xml:space="preserve">;    б) </w:t>
      </w:r>
      <w:r w:rsidRPr="0063539F">
        <w:rPr>
          <w:i/>
          <w:sz w:val="24"/>
          <w:szCs w:val="24"/>
        </w:rPr>
        <w:t>36с</w:t>
      </w:r>
      <w:r w:rsidRPr="0063539F">
        <w:rPr>
          <w:i/>
          <w:sz w:val="24"/>
          <w:szCs w:val="24"/>
          <w:vertAlign w:val="superscript"/>
        </w:rPr>
        <w:t>2</w:t>
      </w:r>
      <w:r w:rsidRPr="0063539F">
        <w:rPr>
          <w:i/>
          <w:sz w:val="24"/>
          <w:szCs w:val="24"/>
        </w:rPr>
        <w:t xml:space="preserve"> – 25</w:t>
      </w:r>
      <w:r w:rsidRPr="0063539F">
        <w:rPr>
          <w:sz w:val="24"/>
          <w:szCs w:val="24"/>
        </w:rPr>
        <w:t xml:space="preserve">;   в) </w:t>
      </w:r>
      <w:r w:rsidRPr="0063539F">
        <w:rPr>
          <w:i/>
          <w:sz w:val="24"/>
          <w:szCs w:val="24"/>
        </w:rPr>
        <w:t>3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+ 3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i/>
          <w:sz w:val="24"/>
          <w:szCs w:val="24"/>
        </w:rPr>
        <w:t xml:space="preserve"> + </w:t>
      </w:r>
      <w:r w:rsidRPr="0063539F">
        <w:rPr>
          <w:i/>
          <w:sz w:val="24"/>
          <w:szCs w:val="24"/>
          <w:lang w:val="en-US"/>
        </w:rPr>
        <w:t>c</w:t>
      </w:r>
      <w:r w:rsidRPr="0063539F">
        <w:rPr>
          <w:i/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i/>
          <w:sz w:val="24"/>
          <w:szCs w:val="24"/>
        </w:rPr>
        <w:t xml:space="preserve"> + 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i/>
          <w:sz w:val="24"/>
          <w:szCs w:val="24"/>
        </w:rPr>
        <w:t>).</w:t>
      </w:r>
    </w:p>
    <w:p w:rsidR="0063539F" w:rsidRPr="0063539F" w:rsidRDefault="0063539F" w:rsidP="0063539F">
      <w:pPr>
        <w:pStyle w:val="a4"/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left" w:pos="2127"/>
          <w:tab w:val="center" w:pos="4677"/>
          <w:tab w:val="left" w:pos="6087"/>
        </w:tabs>
        <w:ind w:left="0"/>
        <w:jc w:val="both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II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</w:tabs>
        <w:autoSpaceDE w:val="0"/>
        <w:autoSpaceDN w:val="0"/>
        <w:adjustRightInd w:val="0"/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Туристы 5 ч ехали на автомобиле и 8 ч на поезде. За это время они проделали путь в 755 км. Какова скорость поезда, если она на 5 км/ч больше скорости автомобиля?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В треугольнике </w:t>
      </w:r>
      <w:r w:rsidRPr="0063539F">
        <w:rPr>
          <w:i/>
          <w:sz w:val="24"/>
          <w:szCs w:val="24"/>
        </w:rPr>
        <w:t>АВС</w:t>
      </w:r>
      <w:r w:rsidRPr="0063539F">
        <w:rPr>
          <w:sz w:val="24"/>
          <w:szCs w:val="24"/>
        </w:rPr>
        <w:t xml:space="preserve"> угол</w:t>
      </w:r>
      <w:proofErr w:type="gramStart"/>
      <w:r w:rsidRPr="0063539F">
        <w:rPr>
          <w:sz w:val="24"/>
          <w:szCs w:val="24"/>
        </w:rPr>
        <w:t xml:space="preserve"> </w:t>
      </w:r>
      <w:r w:rsidRPr="0063539F">
        <w:rPr>
          <w:i/>
          <w:sz w:val="24"/>
          <w:szCs w:val="24"/>
        </w:rPr>
        <w:t>А</w:t>
      </w:r>
      <w:proofErr w:type="gramEnd"/>
      <w:r w:rsidRPr="0063539F">
        <w:rPr>
          <w:sz w:val="24"/>
          <w:szCs w:val="24"/>
        </w:rPr>
        <w:t xml:space="preserve"> равен 50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>, а угол</w:t>
      </w:r>
      <w:r w:rsidRPr="0063539F">
        <w:rPr>
          <w:i/>
          <w:sz w:val="24"/>
          <w:szCs w:val="24"/>
        </w:rPr>
        <w:t xml:space="preserve"> В</w:t>
      </w:r>
      <w:r w:rsidRPr="0063539F">
        <w:rPr>
          <w:sz w:val="24"/>
          <w:szCs w:val="24"/>
        </w:rPr>
        <w:t xml:space="preserve"> </w:t>
      </w:r>
      <w:proofErr w:type="spellStart"/>
      <w:r w:rsidRPr="0063539F">
        <w:rPr>
          <w:sz w:val="24"/>
          <w:szCs w:val="24"/>
        </w:rPr>
        <w:t>в</w:t>
      </w:r>
      <w:proofErr w:type="spellEnd"/>
      <w:r w:rsidRPr="0063539F">
        <w:rPr>
          <w:sz w:val="24"/>
          <w:szCs w:val="24"/>
        </w:rPr>
        <w:t xml:space="preserve"> 12 раз меньше угла </w:t>
      </w:r>
      <w:r w:rsidRPr="0063539F">
        <w:rPr>
          <w:i/>
          <w:sz w:val="24"/>
          <w:szCs w:val="24"/>
        </w:rPr>
        <w:t>С</w:t>
      </w:r>
      <w:r w:rsidRPr="0063539F">
        <w:rPr>
          <w:sz w:val="24"/>
          <w:szCs w:val="24"/>
        </w:rPr>
        <w:t>. Найдите углы В и С.</w:t>
      </w:r>
    </w:p>
    <w:p w:rsidR="0063539F" w:rsidRPr="0063539F" w:rsidRDefault="0063539F" w:rsidP="0063539F">
      <w:pPr>
        <w:pStyle w:val="a4"/>
        <w:numPr>
          <w:ilvl w:val="0"/>
          <w:numId w:val="17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Один из углов прямоугольного треугольника равен 60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, а сумма гипотенузы и меньшего катета равна 15 см. Найдите гипотенузу. </w:t>
      </w:r>
    </w:p>
    <w:p w:rsidR="0063539F" w:rsidRPr="0063539F" w:rsidRDefault="0063539F" w:rsidP="0063539F">
      <w:pPr>
        <w:pStyle w:val="a4"/>
        <w:tabs>
          <w:tab w:val="left" w:pos="284"/>
          <w:tab w:val="left" w:pos="567"/>
          <w:tab w:val="left" w:pos="1134"/>
          <w:tab w:val="left" w:pos="1330"/>
        </w:tabs>
        <w:autoSpaceDE w:val="0"/>
        <w:autoSpaceDN w:val="0"/>
        <w:adjustRightInd w:val="0"/>
        <w:spacing w:line="360" w:lineRule="auto"/>
        <w:ind w:left="0"/>
        <w:jc w:val="both"/>
        <w:rPr>
          <w:sz w:val="24"/>
          <w:szCs w:val="24"/>
        </w:rPr>
      </w:pPr>
    </w:p>
    <w:p w:rsidR="0063539F" w:rsidRPr="0063539F" w:rsidRDefault="0063539F" w:rsidP="0063539F">
      <w:pPr>
        <w:tabs>
          <w:tab w:val="left" w:pos="284"/>
          <w:tab w:val="left" w:pos="567"/>
          <w:tab w:val="left" w:pos="1134"/>
          <w:tab w:val="left" w:pos="1330"/>
        </w:tabs>
        <w:spacing w:line="360" w:lineRule="auto"/>
        <w:jc w:val="center"/>
        <w:rPr>
          <w:sz w:val="24"/>
          <w:szCs w:val="24"/>
        </w:rPr>
      </w:pPr>
      <w:r w:rsidRPr="0063539F">
        <w:rPr>
          <w:b/>
          <w:color w:val="000000"/>
          <w:spacing w:val="2"/>
          <w:sz w:val="24"/>
          <w:szCs w:val="24"/>
        </w:rPr>
        <w:t>II вариант</w:t>
      </w:r>
    </w:p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 xml:space="preserve">Вычислите:  </w:t>
      </w:r>
      <w:r w:rsidRPr="0063539F">
        <w:rPr>
          <w:sz w:val="24"/>
          <w:szCs w:val="24"/>
        </w:rPr>
        <w:object w:dxaOrig="1400" w:dyaOrig="660">
          <v:shape id="_x0000_i1031" type="#_x0000_t75" style="width:81.75pt;height:38.25pt" o:ole="">
            <v:imagedata r:id="rId18" o:title=""/>
          </v:shape>
          <o:OLEObject Type="Embed" ProgID="Equation.DSMT4" ShapeID="_x0000_i1031" DrawAspect="Content" ObjectID="_1713720819" r:id="rId19"/>
        </w:object>
      </w:r>
      <w:r w:rsidRPr="0063539F">
        <w:rPr>
          <w:sz w:val="24"/>
          <w:szCs w:val="24"/>
        </w:rPr>
        <w:t xml:space="preserve">. 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Точки</w:t>
      </w:r>
      <w:proofErr w:type="gramStart"/>
      <w:r w:rsidRPr="0063539F">
        <w:rPr>
          <w:sz w:val="24"/>
          <w:szCs w:val="24"/>
        </w:rPr>
        <w:t xml:space="preserve"> </w:t>
      </w:r>
      <w:r w:rsidRPr="0063539F">
        <w:rPr>
          <w:i/>
          <w:sz w:val="24"/>
          <w:szCs w:val="24"/>
        </w:rPr>
        <w:t>А</w:t>
      </w:r>
      <w:proofErr w:type="gramEnd"/>
      <w:r w:rsidRPr="0063539F">
        <w:rPr>
          <w:i/>
          <w:sz w:val="24"/>
          <w:szCs w:val="24"/>
        </w:rPr>
        <w:t>, В, С</w:t>
      </w:r>
      <w:r w:rsidRPr="0063539F">
        <w:rPr>
          <w:sz w:val="24"/>
          <w:szCs w:val="24"/>
        </w:rPr>
        <w:t xml:space="preserve"> лежат на одной прямой, причем </w:t>
      </w:r>
      <w:r w:rsidRPr="0063539F">
        <w:rPr>
          <w:i/>
          <w:sz w:val="24"/>
          <w:szCs w:val="24"/>
        </w:rPr>
        <w:t>АВ</w:t>
      </w:r>
      <w:r w:rsidRPr="0063539F">
        <w:rPr>
          <w:sz w:val="24"/>
          <w:szCs w:val="24"/>
        </w:rPr>
        <w:t xml:space="preserve">=4 см, </w:t>
      </w:r>
      <w:r w:rsidRPr="0063539F">
        <w:rPr>
          <w:i/>
          <w:sz w:val="24"/>
          <w:szCs w:val="24"/>
        </w:rPr>
        <w:t>ВС</w:t>
      </w:r>
      <w:r w:rsidRPr="0063539F">
        <w:rPr>
          <w:sz w:val="24"/>
          <w:szCs w:val="24"/>
        </w:rPr>
        <w:t xml:space="preserve">=7 см. Тогда </w:t>
      </w:r>
      <w:r w:rsidRPr="0063539F">
        <w:rPr>
          <w:i/>
          <w:sz w:val="24"/>
          <w:szCs w:val="24"/>
        </w:rPr>
        <w:t>АС</w:t>
      </w:r>
      <w:r w:rsidRPr="0063539F">
        <w:rPr>
          <w:sz w:val="24"/>
          <w:szCs w:val="24"/>
        </w:rPr>
        <w:t xml:space="preserve"> равно?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 xml:space="preserve">Найдите значение выражения   </w:t>
      </w:r>
      <w:r w:rsidRPr="0063539F">
        <w:rPr>
          <w:color w:val="000000"/>
          <w:position w:val="-24"/>
          <w:sz w:val="24"/>
          <w:szCs w:val="24"/>
        </w:rPr>
        <w:object w:dxaOrig="660" w:dyaOrig="639">
          <v:shape id="_x0000_i1032" type="#_x0000_t75" style="width:39.75pt;height:38.25pt" o:ole="">
            <v:imagedata r:id="rId20" o:title=""/>
          </v:shape>
          <o:OLEObject Type="Embed" ProgID="Equation.DSMT4" ShapeID="_x0000_i1032" DrawAspect="Content" ObjectID="_1713720820" r:id="rId21"/>
        </w:object>
      </w:r>
      <w:r w:rsidRPr="0063539F">
        <w:rPr>
          <w:color w:val="000000"/>
          <w:sz w:val="24"/>
          <w:szCs w:val="24"/>
        </w:rPr>
        <w:t xml:space="preserve"> </w:t>
      </w:r>
      <w:proofErr w:type="gramStart"/>
      <w:r w:rsidRPr="0063539F">
        <w:rPr>
          <w:color w:val="000000"/>
          <w:sz w:val="24"/>
          <w:szCs w:val="24"/>
        </w:rPr>
        <w:t>при</w:t>
      </w:r>
      <w:proofErr w:type="gramEnd"/>
      <w:r w:rsidRPr="0063539F">
        <w:rPr>
          <w:color w:val="000000"/>
          <w:sz w:val="24"/>
          <w:szCs w:val="24"/>
        </w:rPr>
        <w:t xml:space="preserve"> </w:t>
      </w:r>
      <w:r w:rsidRPr="0063539F">
        <w:rPr>
          <w:color w:val="000000"/>
          <w:position w:val="-12"/>
          <w:sz w:val="24"/>
          <w:szCs w:val="24"/>
        </w:rPr>
        <w:object w:dxaOrig="940" w:dyaOrig="360">
          <v:shape id="_x0000_i1033" type="#_x0000_t75" style="width:52.5pt;height:21pt" o:ole="">
            <v:imagedata r:id="rId22" o:title=""/>
          </v:shape>
          <o:OLEObject Type="Embed" ProgID="Equation.DSMT4" ShapeID="_x0000_i1033" DrawAspect="Content" ObjectID="_1713720821" r:id="rId23"/>
        </w:object>
      </w:r>
      <w:r w:rsidRPr="0063539F">
        <w:rPr>
          <w:color w:val="000000"/>
          <w:sz w:val="24"/>
          <w:szCs w:val="24"/>
        </w:rPr>
        <w:t xml:space="preserve">; </w:t>
      </w:r>
      <w:r w:rsidRPr="0063539F">
        <w:rPr>
          <w:color w:val="000000"/>
          <w:position w:val="-12"/>
          <w:sz w:val="24"/>
          <w:szCs w:val="24"/>
        </w:rPr>
        <w:object w:dxaOrig="840" w:dyaOrig="360">
          <v:shape id="_x0000_i1034" type="#_x0000_t75" style="width:51pt;height:22.5pt" o:ole="">
            <v:imagedata r:id="rId24" o:title=""/>
          </v:shape>
          <o:OLEObject Type="Embed" ProgID="Equation.DSMT4" ShapeID="_x0000_i1034" DrawAspect="Content" ObjectID="_1713720822" r:id="rId25"/>
        </w:object>
      </w:r>
      <w:r w:rsidRPr="0063539F">
        <w:rPr>
          <w:color w:val="000000"/>
          <w:sz w:val="24"/>
          <w:szCs w:val="24"/>
        </w:rPr>
        <w:t xml:space="preserve">; </w:t>
      </w:r>
      <w:r w:rsidRPr="0063539F">
        <w:rPr>
          <w:color w:val="000000"/>
          <w:position w:val="-10"/>
          <w:sz w:val="24"/>
          <w:szCs w:val="24"/>
        </w:rPr>
        <w:object w:dxaOrig="800" w:dyaOrig="340">
          <v:shape id="_x0000_i1035" type="#_x0000_t75" style="width:46.5pt;height:21pt" o:ole="">
            <v:imagedata r:id="rId26" o:title=""/>
          </v:shape>
          <o:OLEObject Type="Embed" ProgID="Equation.DSMT4" ShapeID="_x0000_i1035" DrawAspect="Content" ObjectID="_1713720823" r:id="rId27"/>
        </w:object>
      </w:r>
      <w:r w:rsidRPr="0063539F">
        <w:rPr>
          <w:color w:val="000000"/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Периметр треугольника равен 18 см. Его стороны относятся как 1:2:3. Определить длину средней стороны треугольника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В таблице представлено распределение числа мужчин и женщин, работающих на одной из фирм, в соответствии с их возрастом. Сколько процентов составляет общее количество мужчин от числа работников этой фирмы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2448"/>
        <w:gridCol w:w="2448"/>
      </w:tblGrid>
      <w:tr w:rsidR="0063539F" w:rsidRPr="0063539F" w:rsidTr="005F78C6">
        <w:trPr>
          <w:trHeight w:val="62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до 30 лет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после 30 лет</w:t>
            </w:r>
          </w:p>
        </w:tc>
      </w:tr>
      <w:tr w:rsidR="0063539F" w:rsidRPr="0063539F" w:rsidTr="005F78C6">
        <w:trPr>
          <w:trHeight w:val="62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Мужчины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3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1</w:t>
            </w:r>
          </w:p>
        </w:tc>
      </w:tr>
      <w:tr w:rsidR="0063539F" w:rsidRPr="0063539F" w:rsidTr="005F78C6">
        <w:trPr>
          <w:trHeight w:val="62"/>
          <w:jc w:val="center"/>
        </w:trPr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b/>
                <w:sz w:val="24"/>
                <w:szCs w:val="24"/>
              </w:rPr>
            </w:pPr>
            <w:r w:rsidRPr="0063539F">
              <w:rPr>
                <w:b/>
                <w:sz w:val="24"/>
                <w:szCs w:val="24"/>
              </w:rPr>
              <w:t>Женщины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4</w:t>
            </w:r>
          </w:p>
        </w:tc>
        <w:tc>
          <w:tcPr>
            <w:tcW w:w="2448" w:type="dxa"/>
            <w:vAlign w:val="center"/>
          </w:tcPr>
          <w:p w:rsidR="0063539F" w:rsidRPr="0063539F" w:rsidRDefault="0063539F" w:rsidP="0063539F">
            <w:pPr>
              <w:tabs>
                <w:tab w:val="left" w:pos="284"/>
                <w:tab w:val="left" w:pos="567"/>
                <w:tab w:val="left" w:pos="1134"/>
                <w:tab w:val="left" w:pos="1330"/>
              </w:tabs>
              <w:jc w:val="center"/>
              <w:rPr>
                <w:sz w:val="24"/>
                <w:szCs w:val="24"/>
              </w:rPr>
            </w:pPr>
            <w:r w:rsidRPr="0063539F">
              <w:rPr>
                <w:sz w:val="24"/>
                <w:szCs w:val="24"/>
              </w:rPr>
              <w:t>12</w:t>
            </w:r>
          </w:p>
        </w:tc>
      </w:tr>
    </w:tbl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I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 xml:space="preserve">Решите уравнение:  </w:t>
      </w:r>
      <w:r w:rsidRPr="0063539F">
        <w:rPr>
          <w:sz w:val="24"/>
          <w:szCs w:val="24"/>
        </w:rPr>
        <w:object w:dxaOrig="2320" w:dyaOrig="380">
          <v:shape id="_x0000_i1036" type="#_x0000_t75" style="width:148.5pt;height:24pt" o:ole="">
            <v:imagedata r:id="rId28" o:title=""/>
          </v:shape>
          <o:OLEObject Type="Embed" ProgID="Equation.DSMT4" ShapeID="_x0000_i1036" DrawAspect="Content" ObjectID="_1713720824" r:id="rId29"/>
        </w:objec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 xml:space="preserve">В равнобедренном треугольнике с основанием </w:t>
      </w:r>
      <w:r w:rsidRPr="0063539F">
        <w:rPr>
          <w:i/>
          <w:sz w:val="24"/>
          <w:szCs w:val="24"/>
        </w:rPr>
        <w:t>АС</w:t>
      </w:r>
      <w:r w:rsidRPr="0063539F">
        <w:rPr>
          <w:sz w:val="24"/>
          <w:szCs w:val="24"/>
        </w:rPr>
        <w:t xml:space="preserve"> сумма углов</w:t>
      </w:r>
      <w:proofErr w:type="gramStart"/>
      <w:r w:rsidRPr="0063539F">
        <w:rPr>
          <w:sz w:val="24"/>
          <w:szCs w:val="24"/>
        </w:rPr>
        <w:t xml:space="preserve"> </w:t>
      </w:r>
      <w:r w:rsidRPr="0063539F">
        <w:rPr>
          <w:i/>
          <w:sz w:val="24"/>
          <w:szCs w:val="24"/>
        </w:rPr>
        <w:t>А</w:t>
      </w:r>
      <w:proofErr w:type="gramEnd"/>
      <w:r w:rsidRPr="0063539F">
        <w:rPr>
          <w:sz w:val="24"/>
          <w:szCs w:val="24"/>
        </w:rPr>
        <w:t xml:space="preserve"> и </w:t>
      </w:r>
      <w:r w:rsidRPr="0063539F">
        <w:rPr>
          <w:i/>
          <w:sz w:val="24"/>
          <w:szCs w:val="24"/>
        </w:rPr>
        <w:t>С</w:t>
      </w:r>
      <w:r w:rsidRPr="0063539F">
        <w:rPr>
          <w:sz w:val="24"/>
          <w:szCs w:val="24"/>
        </w:rPr>
        <w:t xml:space="preserve"> равна 156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. Найдите углы треугольника </w:t>
      </w:r>
      <w:r w:rsidRPr="0063539F">
        <w:rPr>
          <w:i/>
          <w:sz w:val="24"/>
          <w:szCs w:val="24"/>
        </w:rPr>
        <w:t>АВС</w: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Упростите: а) 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+ 4)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– 5) + 20;  б) (3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– 4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sz w:val="24"/>
          <w:szCs w:val="24"/>
        </w:rPr>
        <w:t>)(3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+ 4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sz w:val="24"/>
          <w:szCs w:val="24"/>
        </w:rPr>
        <w:t xml:space="preserve">);       в) </w:t>
      </w:r>
      <w:r w:rsidRPr="0063539F">
        <w:rPr>
          <w:i/>
          <w:sz w:val="24"/>
          <w:szCs w:val="24"/>
        </w:rPr>
        <w:t>4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i/>
          <w:sz w:val="24"/>
          <w:szCs w:val="24"/>
        </w:rPr>
        <w:t xml:space="preserve"> – 2)</w:t>
      </w:r>
      <w:r w:rsidRPr="0063539F">
        <w:rPr>
          <w:i/>
          <w:sz w:val="24"/>
          <w:szCs w:val="24"/>
          <w:vertAlign w:val="superscript"/>
        </w:rPr>
        <w:t xml:space="preserve"> </w:t>
      </w:r>
      <w:r w:rsidRPr="0063539F">
        <w:rPr>
          <w:i/>
          <w:sz w:val="24"/>
          <w:szCs w:val="24"/>
        </w:rPr>
        <w:t>– (</w:t>
      </w:r>
      <w:r w:rsidRPr="0063539F">
        <w:rPr>
          <w:i/>
          <w:sz w:val="24"/>
          <w:szCs w:val="24"/>
          <w:lang w:val="en-US"/>
        </w:rPr>
        <w:t>b</w:t>
      </w:r>
      <w:r w:rsidRPr="0063539F">
        <w:rPr>
          <w:i/>
          <w:sz w:val="24"/>
          <w:szCs w:val="24"/>
        </w:rPr>
        <w:t xml:space="preserve"> – 5)</w:t>
      </w:r>
      <w:r w:rsidRPr="0063539F">
        <w:rPr>
          <w:i/>
          <w:sz w:val="24"/>
          <w:szCs w:val="24"/>
          <w:vertAlign w:val="superscript"/>
        </w:rPr>
        <w:t>2</w: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lastRenderedPageBreak/>
        <w:t>Внешние углы при вершинах</w:t>
      </w:r>
      <w:proofErr w:type="gramStart"/>
      <w:r w:rsidRPr="0063539F">
        <w:rPr>
          <w:sz w:val="24"/>
          <w:szCs w:val="24"/>
        </w:rPr>
        <w:t xml:space="preserve"> </w:t>
      </w:r>
      <w:r w:rsidRPr="0063539F">
        <w:rPr>
          <w:i/>
          <w:sz w:val="24"/>
          <w:szCs w:val="24"/>
        </w:rPr>
        <w:t>А</w:t>
      </w:r>
      <w:proofErr w:type="gramEnd"/>
      <w:r w:rsidRPr="0063539F">
        <w:rPr>
          <w:sz w:val="24"/>
          <w:szCs w:val="24"/>
        </w:rPr>
        <w:t xml:space="preserve"> и </w:t>
      </w:r>
      <w:r w:rsidRPr="0063539F">
        <w:rPr>
          <w:i/>
          <w:sz w:val="24"/>
          <w:szCs w:val="24"/>
        </w:rPr>
        <w:t>В</w:t>
      </w:r>
      <w:r w:rsidRPr="0063539F">
        <w:rPr>
          <w:sz w:val="24"/>
          <w:szCs w:val="24"/>
        </w:rPr>
        <w:t xml:space="preserve"> ∆</w:t>
      </w:r>
      <w:r w:rsidRPr="0063539F">
        <w:rPr>
          <w:i/>
          <w:sz w:val="24"/>
          <w:szCs w:val="24"/>
        </w:rPr>
        <w:t>АВС</w:t>
      </w:r>
      <w:r w:rsidRPr="0063539F">
        <w:rPr>
          <w:sz w:val="24"/>
          <w:szCs w:val="24"/>
        </w:rPr>
        <w:t xml:space="preserve"> равны 125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 и</w:t>
      </w:r>
      <w:r w:rsidRPr="0063539F">
        <w:rPr>
          <w:sz w:val="24"/>
          <w:szCs w:val="24"/>
          <w:vertAlign w:val="superscript"/>
        </w:rPr>
        <w:t xml:space="preserve"> </w:t>
      </w:r>
      <w:r w:rsidRPr="0063539F">
        <w:rPr>
          <w:sz w:val="24"/>
          <w:szCs w:val="24"/>
        </w:rPr>
        <w:t>115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 соответственно. Какая из сторон треугольника является наибольшей 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jc w:val="both"/>
        <w:rPr>
          <w:sz w:val="24"/>
          <w:szCs w:val="24"/>
        </w:rPr>
      </w:pPr>
      <w:r w:rsidRPr="0063539F">
        <w:rPr>
          <w:sz w:val="24"/>
          <w:szCs w:val="24"/>
        </w:rPr>
        <w:t>Разложите на множители: а)</w:t>
      </w:r>
      <w:r w:rsidRPr="0063539F">
        <w:rPr>
          <w:i/>
          <w:sz w:val="24"/>
          <w:szCs w:val="24"/>
        </w:rPr>
        <w:t xml:space="preserve"> 3с</w:t>
      </w:r>
      <w:r w:rsidRPr="0063539F">
        <w:rPr>
          <w:i/>
          <w:sz w:val="24"/>
          <w:szCs w:val="24"/>
          <w:vertAlign w:val="superscript"/>
        </w:rPr>
        <w:t xml:space="preserve">2 </w:t>
      </w:r>
      <w:r w:rsidRPr="0063539F">
        <w:rPr>
          <w:i/>
          <w:sz w:val="24"/>
          <w:szCs w:val="24"/>
        </w:rPr>
        <w:t>– с</w:t>
      </w:r>
      <w:proofErr w:type="gramStart"/>
      <w:r w:rsidRPr="0063539F">
        <w:rPr>
          <w:i/>
          <w:sz w:val="24"/>
          <w:szCs w:val="24"/>
          <w:lang w:val="en-US"/>
        </w:rPr>
        <w:t>y</w:t>
      </w:r>
      <w:proofErr w:type="gramEnd"/>
      <w:r w:rsidRPr="0063539F">
        <w:rPr>
          <w:i/>
          <w:sz w:val="24"/>
          <w:szCs w:val="24"/>
        </w:rPr>
        <w:t>;</w:t>
      </w:r>
      <w:r w:rsidRPr="0063539F">
        <w:rPr>
          <w:sz w:val="24"/>
          <w:szCs w:val="24"/>
        </w:rPr>
        <w:t xml:space="preserve">    б) </w:t>
      </w:r>
      <w:r w:rsidRPr="0063539F">
        <w:rPr>
          <w:i/>
          <w:sz w:val="24"/>
          <w:szCs w:val="24"/>
        </w:rPr>
        <w:t>16с</w:t>
      </w:r>
      <w:r w:rsidRPr="0063539F">
        <w:rPr>
          <w:i/>
          <w:sz w:val="24"/>
          <w:szCs w:val="24"/>
          <w:vertAlign w:val="superscript"/>
        </w:rPr>
        <w:t>2</w:t>
      </w:r>
      <w:r w:rsidRPr="0063539F">
        <w:rPr>
          <w:i/>
          <w:sz w:val="24"/>
          <w:szCs w:val="24"/>
        </w:rPr>
        <w:t xml:space="preserve"> – 49</w:t>
      </w:r>
      <w:r w:rsidRPr="0063539F">
        <w:rPr>
          <w:sz w:val="24"/>
          <w:szCs w:val="24"/>
        </w:rPr>
        <w:t>;   в) 5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– 5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sz w:val="24"/>
          <w:szCs w:val="24"/>
        </w:rPr>
        <w:t xml:space="preserve"> – </w:t>
      </w:r>
      <w:r w:rsidRPr="0063539F">
        <w:rPr>
          <w:sz w:val="24"/>
          <w:szCs w:val="24"/>
          <w:lang w:val="en-US"/>
        </w:rPr>
        <w:t>c</w:t>
      </w:r>
      <w:r w:rsidRPr="0063539F">
        <w:rPr>
          <w:sz w:val="24"/>
          <w:szCs w:val="24"/>
        </w:rPr>
        <w:t>(</w:t>
      </w:r>
      <w:r w:rsidRPr="0063539F">
        <w:rPr>
          <w:i/>
          <w:sz w:val="24"/>
          <w:szCs w:val="24"/>
          <w:lang w:val="en-US"/>
        </w:rPr>
        <w:t>x</w:t>
      </w:r>
      <w:r w:rsidRPr="0063539F">
        <w:rPr>
          <w:sz w:val="24"/>
          <w:szCs w:val="24"/>
        </w:rPr>
        <w:t xml:space="preserve"> – </w:t>
      </w:r>
      <w:r w:rsidRPr="0063539F">
        <w:rPr>
          <w:i/>
          <w:sz w:val="24"/>
          <w:szCs w:val="24"/>
          <w:lang w:val="en-US"/>
        </w:rPr>
        <w:t>y</w:t>
      </w:r>
      <w:r w:rsidRPr="0063539F">
        <w:rPr>
          <w:sz w:val="24"/>
          <w:szCs w:val="24"/>
        </w:rPr>
        <w:t>).</w:t>
      </w:r>
    </w:p>
    <w:p w:rsidR="0063539F" w:rsidRPr="0063539F" w:rsidRDefault="0063539F" w:rsidP="0063539F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color w:val="000000"/>
          <w:spacing w:val="2"/>
          <w:sz w:val="24"/>
          <w:szCs w:val="24"/>
        </w:rPr>
      </w:pPr>
      <w:r w:rsidRPr="0063539F">
        <w:rPr>
          <w:b/>
          <w:i/>
          <w:sz w:val="24"/>
          <w:szCs w:val="24"/>
        </w:rPr>
        <w:t>Часть</w:t>
      </w:r>
      <w:r w:rsidRPr="0063539F">
        <w:rPr>
          <w:b/>
          <w:i/>
          <w:color w:val="000000"/>
          <w:spacing w:val="2"/>
          <w:sz w:val="24"/>
          <w:szCs w:val="24"/>
        </w:rPr>
        <w:t xml:space="preserve"> III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</w:tabs>
        <w:autoSpaceDE w:val="0"/>
        <w:autoSpaceDN w:val="0"/>
        <w:adjustRightInd w:val="0"/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>Два туриста вышли одновременно из двух городов, расстояние между которыми 38 км, и встретились через 4 ч. С какой скоростью шел каждый турист, если известно, что первый прошел до встречи на 2 км больше второго?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 xml:space="preserve">В треугольнике </w:t>
      </w:r>
      <w:r w:rsidRPr="0063539F">
        <w:rPr>
          <w:i/>
          <w:sz w:val="24"/>
          <w:szCs w:val="24"/>
          <w:lang w:val="en-US"/>
        </w:rPr>
        <w:t>KLM</w:t>
      </w:r>
      <w:r w:rsidRPr="0063539F">
        <w:rPr>
          <w:sz w:val="24"/>
          <w:szCs w:val="24"/>
        </w:rPr>
        <w:t xml:space="preserve"> угол </w:t>
      </w:r>
      <w:r w:rsidRPr="0063539F">
        <w:rPr>
          <w:i/>
          <w:sz w:val="24"/>
          <w:szCs w:val="24"/>
          <w:lang w:val="en-US"/>
        </w:rPr>
        <w:t>K</w:t>
      </w:r>
      <w:r w:rsidRPr="0063539F">
        <w:rPr>
          <w:sz w:val="24"/>
          <w:szCs w:val="24"/>
        </w:rPr>
        <w:t xml:space="preserve"> равен 90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, а угол </w:t>
      </w:r>
      <w:r w:rsidRPr="0063539F">
        <w:rPr>
          <w:i/>
          <w:sz w:val="24"/>
          <w:szCs w:val="24"/>
          <w:lang w:val="en-US"/>
        </w:rPr>
        <w:t>M</w:t>
      </w:r>
      <w:r w:rsidRPr="0063539F">
        <w:rPr>
          <w:sz w:val="24"/>
          <w:szCs w:val="24"/>
        </w:rPr>
        <w:t xml:space="preserve"> на 40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 больше угла </w:t>
      </w:r>
      <w:r w:rsidRPr="0063539F">
        <w:rPr>
          <w:i/>
          <w:sz w:val="24"/>
          <w:szCs w:val="24"/>
          <w:lang w:val="en-US"/>
        </w:rPr>
        <w:t>L</w:t>
      </w:r>
      <w:r w:rsidRPr="0063539F">
        <w:rPr>
          <w:sz w:val="24"/>
          <w:szCs w:val="24"/>
        </w:rPr>
        <w:t xml:space="preserve">. Найдите углы </w:t>
      </w:r>
      <w:r w:rsidRPr="0063539F">
        <w:rPr>
          <w:i/>
          <w:sz w:val="24"/>
          <w:szCs w:val="24"/>
          <w:lang w:val="en-US"/>
        </w:rPr>
        <w:t>M</w:t>
      </w:r>
      <w:r w:rsidRPr="0063539F">
        <w:rPr>
          <w:sz w:val="24"/>
          <w:szCs w:val="24"/>
        </w:rPr>
        <w:t xml:space="preserve"> и </w:t>
      </w:r>
      <w:r w:rsidRPr="0063539F">
        <w:rPr>
          <w:i/>
          <w:sz w:val="24"/>
          <w:szCs w:val="24"/>
          <w:lang w:val="en-US"/>
        </w:rPr>
        <w:t>L</w:t>
      </w:r>
      <w:r w:rsidRPr="0063539F">
        <w:rPr>
          <w:sz w:val="24"/>
          <w:szCs w:val="24"/>
        </w:rPr>
        <w:t>.</w:t>
      </w:r>
    </w:p>
    <w:p w:rsidR="0063539F" w:rsidRPr="0063539F" w:rsidRDefault="0063539F" w:rsidP="0063539F">
      <w:pPr>
        <w:pStyle w:val="a4"/>
        <w:numPr>
          <w:ilvl w:val="0"/>
          <w:numId w:val="18"/>
        </w:numPr>
        <w:tabs>
          <w:tab w:val="left" w:pos="284"/>
          <w:tab w:val="left" w:pos="567"/>
          <w:tab w:val="left" w:pos="1134"/>
          <w:tab w:val="left" w:pos="1330"/>
          <w:tab w:val="left" w:pos="2127"/>
        </w:tabs>
        <w:ind w:left="0" w:firstLine="0"/>
        <w:rPr>
          <w:sz w:val="24"/>
          <w:szCs w:val="24"/>
        </w:rPr>
      </w:pPr>
      <w:r w:rsidRPr="0063539F">
        <w:rPr>
          <w:sz w:val="24"/>
          <w:szCs w:val="24"/>
        </w:rPr>
        <w:t>Один из углов прямоугольного треугольника равен 60</w:t>
      </w:r>
      <w:r w:rsidRPr="0063539F">
        <w:rPr>
          <w:sz w:val="24"/>
          <w:szCs w:val="24"/>
          <w:vertAlign w:val="superscript"/>
        </w:rPr>
        <w:t>0</w:t>
      </w:r>
      <w:r w:rsidRPr="0063539F">
        <w:rPr>
          <w:sz w:val="24"/>
          <w:szCs w:val="24"/>
        </w:rPr>
        <w:t xml:space="preserve">, а разность гипотенузы и меньшего катета равна 15 см. Найдите гипотенузу. </w:t>
      </w:r>
    </w:p>
    <w:p w:rsidR="00FA2BEE" w:rsidRPr="0063539F" w:rsidRDefault="00FA2BEE" w:rsidP="0063539F">
      <w:pPr>
        <w:spacing w:after="200" w:line="276" w:lineRule="auto"/>
        <w:contextualSpacing/>
        <w:rPr>
          <w:rFonts w:ascii="Calibri" w:eastAsia="Calibri" w:hAnsi="Calibri"/>
          <w:sz w:val="28"/>
          <w:szCs w:val="28"/>
        </w:rPr>
      </w:pPr>
    </w:p>
    <w:p w:rsidR="00FA2BEE" w:rsidRPr="00FA2BEE" w:rsidRDefault="00FA2BEE" w:rsidP="00FA2BEE">
      <w:pPr>
        <w:pStyle w:val="a7"/>
        <w:ind w:left="0"/>
        <w:jc w:val="center"/>
        <w:rPr>
          <w:rFonts w:ascii="Times New Roman" w:hAnsi="Times New Roman" w:cs="Times New Roman"/>
          <w:i w:val="0"/>
          <w:spacing w:val="-3"/>
          <w:sz w:val="24"/>
          <w:szCs w:val="24"/>
        </w:rPr>
      </w:pPr>
      <w:r w:rsidRPr="00FA2BEE">
        <w:rPr>
          <w:rFonts w:ascii="Times New Roman" w:hAnsi="Times New Roman" w:cs="Times New Roman"/>
          <w:i w:val="0"/>
          <w:sz w:val="24"/>
          <w:szCs w:val="24"/>
        </w:rPr>
        <w:t>Контрольные</w:t>
      </w:r>
      <w:r w:rsidRPr="00FA2BEE">
        <w:rPr>
          <w:rFonts w:ascii="Times New Roman" w:hAnsi="Times New Roman" w:cs="Times New Roman"/>
          <w:i w:val="0"/>
          <w:spacing w:val="-4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i w:val="0"/>
          <w:sz w:val="24"/>
          <w:szCs w:val="24"/>
        </w:rPr>
        <w:t>работы</w:t>
      </w:r>
      <w:r w:rsidRPr="00FA2BEE">
        <w:rPr>
          <w:rFonts w:ascii="Times New Roman" w:hAnsi="Times New Roman" w:cs="Times New Roman"/>
          <w:i w:val="0"/>
          <w:spacing w:val="-3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i w:val="0"/>
          <w:sz w:val="24"/>
          <w:szCs w:val="24"/>
        </w:rPr>
        <w:t>Алгебра</w:t>
      </w:r>
      <w:r w:rsidRPr="00FA2BEE">
        <w:rPr>
          <w:rFonts w:ascii="Times New Roman" w:hAnsi="Times New Roman" w:cs="Times New Roman"/>
          <w:i w:val="0"/>
          <w:spacing w:val="-5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i w:val="0"/>
          <w:sz w:val="24"/>
          <w:szCs w:val="24"/>
        </w:rPr>
        <w:t>8</w:t>
      </w:r>
      <w:r w:rsidRPr="00FA2BEE">
        <w:rPr>
          <w:rFonts w:ascii="Times New Roman" w:hAnsi="Times New Roman" w:cs="Times New Roman"/>
          <w:i w:val="0"/>
          <w:spacing w:val="-3"/>
          <w:sz w:val="24"/>
          <w:szCs w:val="24"/>
        </w:rPr>
        <w:t>.</w:t>
      </w:r>
    </w:p>
    <w:p w:rsidR="00FA2BEE" w:rsidRPr="00FA2BEE" w:rsidRDefault="00FA2BEE" w:rsidP="00FA2BEE">
      <w:pPr>
        <w:pStyle w:val="a7"/>
        <w:jc w:val="center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FA2BEE">
        <w:rPr>
          <w:rFonts w:ascii="Times New Roman" w:hAnsi="Times New Roman" w:cs="Times New Roman"/>
          <w:b w:val="0"/>
          <w:i w:val="0"/>
          <w:sz w:val="24"/>
          <w:szCs w:val="24"/>
        </w:rPr>
        <w:t>Авторы</w:t>
      </w:r>
      <w:r w:rsidRPr="00FA2BEE">
        <w:rPr>
          <w:rFonts w:ascii="Times New Roman" w:hAnsi="Times New Roman" w:cs="Times New Roman"/>
          <w:b w:val="0"/>
          <w:i w:val="0"/>
          <w:spacing w:val="50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i w:val="0"/>
          <w:color w:val="2C2C2C"/>
          <w:sz w:val="24"/>
          <w:szCs w:val="24"/>
        </w:rPr>
        <w:t>А</w:t>
      </w:r>
      <w:r w:rsidRPr="00FA2BEE">
        <w:rPr>
          <w:rFonts w:ascii="Times New Roman" w:hAnsi="Times New Roman" w:cs="Times New Roman"/>
          <w:b w:val="0"/>
          <w:i w:val="0"/>
          <w:color w:val="2C2C2C"/>
          <w:sz w:val="24"/>
          <w:szCs w:val="24"/>
        </w:rPr>
        <w:t>.Г.</w:t>
      </w:r>
      <w:r w:rsidRPr="00FA2BEE">
        <w:rPr>
          <w:rFonts w:ascii="Times New Roman" w:hAnsi="Times New Roman" w:cs="Times New Roman"/>
          <w:b w:val="0"/>
          <w:i w:val="0"/>
          <w:color w:val="2C2C2C"/>
          <w:spacing w:val="-4"/>
          <w:sz w:val="24"/>
          <w:szCs w:val="24"/>
        </w:rPr>
        <w:t xml:space="preserve"> </w:t>
      </w:r>
      <w:proofErr w:type="gramStart"/>
      <w:r w:rsidRPr="00FA2BEE">
        <w:rPr>
          <w:rFonts w:ascii="Times New Roman" w:hAnsi="Times New Roman" w:cs="Times New Roman"/>
          <w:b w:val="0"/>
          <w:i w:val="0"/>
          <w:color w:val="2C2C2C"/>
          <w:sz w:val="24"/>
          <w:szCs w:val="24"/>
        </w:rPr>
        <w:t>Мерзляк</w:t>
      </w:r>
      <w:proofErr w:type="gramEnd"/>
      <w:r w:rsidRPr="00FA2BEE">
        <w:rPr>
          <w:rFonts w:ascii="Times New Roman" w:hAnsi="Times New Roman" w:cs="Times New Roman"/>
          <w:b w:val="0"/>
          <w:i w:val="0"/>
          <w:color w:val="2C2C2C"/>
          <w:sz w:val="24"/>
          <w:szCs w:val="24"/>
        </w:rPr>
        <w:t>,</w:t>
      </w:r>
      <w:r w:rsidRPr="00FA2BEE">
        <w:rPr>
          <w:rFonts w:ascii="Times New Roman" w:hAnsi="Times New Roman" w:cs="Times New Roman"/>
          <w:b w:val="0"/>
          <w:i w:val="0"/>
          <w:color w:val="2C2C2C"/>
          <w:spacing w:val="-4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b w:val="0"/>
          <w:i w:val="0"/>
          <w:color w:val="2C2C2C"/>
          <w:sz w:val="24"/>
          <w:szCs w:val="24"/>
        </w:rPr>
        <w:t>В.Б.</w:t>
      </w:r>
      <w:r w:rsidRPr="00FA2BEE">
        <w:rPr>
          <w:rFonts w:ascii="Times New Roman" w:hAnsi="Times New Roman" w:cs="Times New Roman"/>
          <w:b w:val="0"/>
          <w:i w:val="0"/>
          <w:color w:val="2C2C2C"/>
          <w:spacing w:val="-5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b w:val="0"/>
          <w:i w:val="0"/>
          <w:color w:val="2C2C2C"/>
          <w:sz w:val="24"/>
          <w:szCs w:val="24"/>
        </w:rPr>
        <w:t>Полонский,</w:t>
      </w:r>
      <w:r w:rsidRPr="00FA2BEE">
        <w:rPr>
          <w:rFonts w:ascii="Times New Roman" w:hAnsi="Times New Roman" w:cs="Times New Roman"/>
          <w:b w:val="0"/>
          <w:i w:val="0"/>
          <w:color w:val="2C2C2C"/>
          <w:spacing w:val="-5"/>
          <w:sz w:val="24"/>
          <w:szCs w:val="24"/>
        </w:rPr>
        <w:t xml:space="preserve"> </w:t>
      </w:r>
      <w:r w:rsidRPr="00FA2BEE">
        <w:rPr>
          <w:rFonts w:ascii="Times New Roman" w:hAnsi="Times New Roman" w:cs="Times New Roman"/>
          <w:b w:val="0"/>
          <w:i w:val="0"/>
          <w:color w:val="2C2C2C"/>
          <w:spacing w:val="-4"/>
          <w:sz w:val="24"/>
          <w:szCs w:val="24"/>
        </w:rPr>
        <w:t>М.С.</w:t>
      </w:r>
    </w:p>
    <w:p w:rsidR="00FA2BEE" w:rsidRPr="00FA2BEE" w:rsidRDefault="00FA2BEE" w:rsidP="00FA2BEE">
      <w:pPr>
        <w:spacing w:before="9"/>
        <w:rPr>
          <w:sz w:val="28"/>
          <w:szCs w:val="28"/>
        </w:rPr>
      </w:pPr>
      <w:r w:rsidRPr="00FA2BEE">
        <w:rPr>
          <w:noProof/>
          <w:sz w:val="28"/>
          <w:szCs w:val="28"/>
          <w:lang w:eastAsia="ru-RU"/>
        </w:rPr>
        <w:drawing>
          <wp:anchor distT="0" distB="0" distL="0" distR="0" simplePos="0" relativeHeight="251662336" behindDoc="0" locked="0" layoutInCell="1" allowOverlap="1" wp14:anchorId="73061B61" wp14:editId="4C55434F">
            <wp:simplePos x="0" y="0"/>
            <wp:positionH relativeFrom="page">
              <wp:posOffset>379095</wp:posOffset>
            </wp:positionH>
            <wp:positionV relativeFrom="paragraph">
              <wp:posOffset>168622</wp:posOffset>
            </wp:positionV>
            <wp:extent cx="5937680" cy="2812351"/>
            <wp:effectExtent l="0" t="0" r="0" b="0"/>
            <wp:wrapTopAndBottom/>
            <wp:docPr id="8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7680" cy="28123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2BEE" w:rsidRPr="00FA2BEE" w:rsidRDefault="00FA2BEE" w:rsidP="0063539F">
      <w:pPr>
        <w:spacing w:before="6"/>
        <w:rPr>
          <w:sz w:val="28"/>
          <w:szCs w:val="28"/>
        </w:rPr>
        <w:sectPr w:rsidR="00FA2BEE" w:rsidRPr="00FA2BEE" w:rsidSect="0063539F">
          <w:pgSz w:w="11910" w:h="16840"/>
          <w:pgMar w:top="539" w:right="1060" w:bottom="278" w:left="482" w:header="720" w:footer="720" w:gutter="0"/>
          <w:cols w:space="720"/>
        </w:sectPr>
      </w:pPr>
      <w:r w:rsidRPr="00FA2BEE">
        <w:rPr>
          <w:noProof/>
          <w:sz w:val="28"/>
          <w:szCs w:val="28"/>
          <w:lang w:eastAsia="ru-RU"/>
        </w:rPr>
        <w:drawing>
          <wp:anchor distT="0" distB="0" distL="0" distR="0" simplePos="0" relativeHeight="251663360" behindDoc="0" locked="0" layoutInCell="1" allowOverlap="1" wp14:anchorId="239C3028" wp14:editId="39F04287">
            <wp:simplePos x="0" y="0"/>
            <wp:positionH relativeFrom="page">
              <wp:posOffset>379095</wp:posOffset>
            </wp:positionH>
            <wp:positionV relativeFrom="paragraph">
              <wp:posOffset>166381</wp:posOffset>
            </wp:positionV>
            <wp:extent cx="5970343" cy="2099310"/>
            <wp:effectExtent l="0" t="0" r="0" b="0"/>
            <wp:wrapTopAndBottom/>
            <wp:docPr id="9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70343" cy="2099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A2BEE">
        <w:rPr>
          <w:noProof/>
          <w:sz w:val="28"/>
          <w:szCs w:val="28"/>
          <w:lang w:eastAsia="ru-RU"/>
        </w:rPr>
        <w:drawing>
          <wp:anchor distT="0" distB="0" distL="0" distR="0" simplePos="0" relativeHeight="251659264" behindDoc="0" locked="0" layoutInCell="1" allowOverlap="1" wp14:anchorId="5F476CFF" wp14:editId="522D5DDC">
            <wp:simplePos x="0" y="0"/>
            <wp:positionH relativeFrom="page">
              <wp:posOffset>379095</wp:posOffset>
            </wp:positionH>
            <wp:positionV relativeFrom="paragraph">
              <wp:posOffset>155523</wp:posOffset>
            </wp:positionV>
            <wp:extent cx="5930970" cy="2854642"/>
            <wp:effectExtent l="0" t="0" r="0" b="0"/>
            <wp:wrapTopAndBottom/>
            <wp:docPr id="17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jpe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0970" cy="28546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2BEE" w:rsidRPr="00FA2BEE" w:rsidRDefault="00FA2BEE" w:rsidP="0063539F">
      <w:pPr>
        <w:ind w:left="117"/>
        <w:rPr>
          <w:sz w:val="28"/>
          <w:szCs w:val="28"/>
        </w:rPr>
      </w:pPr>
      <w:r w:rsidRPr="00FA2BEE">
        <w:rPr>
          <w:noProof/>
          <w:sz w:val="28"/>
          <w:szCs w:val="28"/>
          <w:lang w:eastAsia="ru-RU"/>
        </w:rPr>
        <w:drawing>
          <wp:inline distT="0" distB="0" distL="0" distR="0" wp14:anchorId="55C55515" wp14:editId="0E5DF8E6">
            <wp:extent cx="5935038" cy="3785044"/>
            <wp:effectExtent l="0" t="0" r="0" b="0"/>
            <wp:docPr id="19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5038" cy="3785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2BEE">
        <w:rPr>
          <w:noProof/>
          <w:sz w:val="28"/>
          <w:szCs w:val="28"/>
          <w:lang w:eastAsia="ru-RU"/>
        </w:rPr>
        <w:drawing>
          <wp:anchor distT="0" distB="0" distL="0" distR="0" simplePos="0" relativeHeight="251660288" behindDoc="0" locked="0" layoutInCell="1" allowOverlap="1" wp14:anchorId="51934BCB" wp14:editId="1ACF88A2">
            <wp:simplePos x="0" y="0"/>
            <wp:positionH relativeFrom="page">
              <wp:posOffset>379095</wp:posOffset>
            </wp:positionH>
            <wp:positionV relativeFrom="paragraph">
              <wp:posOffset>168858</wp:posOffset>
            </wp:positionV>
            <wp:extent cx="5932741" cy="2114550"/>
            <wp:effectExtent l="0" t="0" r="0" b="0"/>
            <wp:wrapTopAndBottom/>
            <wp:docPr id="20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jpe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2741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2BEE" w:rsidRPr="00FA2BEE" w:rsidRDefault="00FA2BEE" w:rsidP="00FA2BEE">
      <w:pPr>
        <w:spacing w:before="8"/>
        <w:rPr>
          <w:sz w:val="28"/>
          <w:szCs w:val="28"/>
        </w:rPr>
      </w:pPr>
      <w:r w:rsidRPr="00FA2BEE">
        <w:rPr>
          <w:noProof/>
          <w:sz w:val="28"/>
          <w:szCs w:val="28"/>
          <w:lang w:eastAsia="ru-RU"/>
        </w:rPr>
        <w:drawing>
          <wp:anchor distT="0" distB="0" distL="0" distR="0" simplePos="0" relativeHeight="251661312" behindDoc="0" locked="0" layoutInCell="1" allowOverlap="1" wp14:anchorId="0E3DE39F" wp14:editId="7752026E">
            <wp:simplePos x="0" y="0"/>
            <wp:positionH relativeFrom="page">
              <wp:posOffset>379095</wp:posOffset>
            </wp:positionH>
            <wp:positionV relativeFrom="paragraph">
              <wp:posOffset>167597</wp:posOffset>
            </wp:positionV>
            <wp:extent cx="5929409" cy="2086356"/>
            <wp:effectExtent l="0" t="0" r="0" b="0"/>
            <wp:wrapTopAndBottom/>
            <wp:docPr id="2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jpe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29409" cy="20863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2BEE" w:rsidRPr="00FA2BEE" w:rsidRDefault="00FA2BEE" w:rsidP="00FA2BEE">
      <w:pPr>
        <w:rPr>
          <w:sz w:val="28"/>
          <w:szCs w:val="28"/>
        </w:rPr>
        <w:sectPr w:rsidR="00FA2BEE" w:rsidRPr="00FA2BEE">
          <w:pgSz w:w="11910" w:h="16840"/>
          <w:pgMar w:top="560" w:right="1060" w:bottom="280" w:left="480" w:header="720" w:footer="720" w:gutter="0"/>
          <w:cols w:space="720"/>
        </w:sectPr>
      </w:pPr>
    </w:p>
    <w:p w:rsidR="00FA2BEE" w:rsidRPr="00FA2BEE" w:rsidRDefault="00FA2BEE" w:rsidP="00FA2BEE">
      <w:pPr>
        <w:ind w:left="117"/>
        <w:rPr>
          <w:sz w:val="28"/>
          <w:szCs w:val="28"/>
        </w:rPr>
      </w:pPr>
      <w:r w:rsidRPr="00FA2BEE">
        <w:rPr>
          <w:noProof/>
          <w:sz w:val="28"/>
          <w:szCs w:val="28"/>
          <w:lang w:eastAsia="ru-RU"/>
        </w:rPr>
        <w:drawing>
          <wp:inline distT="0" distB="0" distL="0" distR="0" wp14:anchorId="20343498" wp14:editId="0DD25DCC">
            <wp:extent cx="5619750" cy="2800350"/>
            <wp:effectExtent l="0" t="0" r="0" b="0"/>
            <wp:docPr id="2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1B" w:rsidRPr="00FA2BEE" w:rsidRDefault="009D351B">
      <w:pPr>
        <w:rPr>
          <w:sz w:val="28"/>
          <w:szCs w:val="28"/>
        </w:rPr>
      </w:pPr>
    </w:p>
    <w:p w:rsidR="009D351B" w:rsidRPr="009D351B" w:rsidRDefault="009D351B" w:rsidP="009D351B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 xml:space="preserve">Геометрия 8 класс (УМК </w:t>
      </w:r>
      <w:proofErr w:type="gramStart"/>
      <w:r w:rsidRPr="009D351B">
        <w:rPr>
          <w:b/>
          <w:bCs/>
          <w:color w:val="1F2047"/>
          <w:sz w:val="24"/>
          <w:szCs w:val="24"/>
          <w:lang w:eastAsia="ru-RU"/>
        </w:rPr>
        <w:t>Мерзляк</w:t>
      </w:r>
      <w:proofErr w:type="gramEnd"/>
      <w:r w:rsidRPr="009D351B">
        <w:rPr>
          <w:b/>
          <w:bCs/>
          <w:color w:val="1F2047"/>
          <w:sz w:val="24"/>
          <w:szCs w:val="24"/>
          <w:lang w:eastAsia="ru-RU"/>
        </w:rPr>
        <w:t>)</w:t>
      </w:r>
      <w:r w:rsidRPr="009D351B">
        <w:rPr>
          <w:b/>
          <w:bCs/>
          <w:color w:val="1F2047"/>
          <w:sz w:val="24"/>
          <w:szCs w:val="24"/>
          <w:lang w:eastAsia="ru-RU"/>
        </w:rPr>
        <w:br/>
        <w:t>Контрольная работа № 1</w:t>
      </w:r>
    </w:p>
    <w:p w:rsidR="009D351B" w:rsidRPr="009D351B" w:rsidRDefault="009D351B" w:rsidP="009D351B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Параллелограмм и его виды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9D351B" w:rsidRPr="009D351B" w:rsidRDefault="009D351B" w:rsidP="0063539F">
      <w:pPr>
        <w:numPr>
          <w:ilvl w:val="0"/>
          <w:numId w:val="1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дна из сторон параллелограмма в 3 раза меньше другой, а его периметр равен 72 см. Найдите стороны параллелограмма.</w:t>
      </w:r>
    </w:p>
    <w:p w:rsidR="009D351B" w:rsidRPr="009D351B" w:rsidRDefault="009D351B" w:rsidP="009D351B">
      <w:pPr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иагонали прямоугольника ABCD пересекаются в точке O, AB = 10 см, BD = 12 см. Найдите периметр треугольника COD.</w:t>
      </w:r>
    </w:p>
    <w:p w:rsidR="009D351B" w:rsidRPr="009D351B" w:rsidRDefault="009D351B" w:rsidP="009D351B">
      <w:pPr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дин из углов ромба равен 64°. Найдите углы, которые образует сторона ромба с его диагоналями.</w:t>
      </w:r>
    </w:p>
    <w:p w:rsidR="009D351B" w:rsidRPr="009D351B" w:rsidRDefault="009D351B" w:rsidP="009D351B">
      <w:pPr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 xml:space="preserve">На диагонали BD параллелограмма ABCD отметили точки M и K так, что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 xml:space="preserve">BAM =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>DCK (точка M лежит между точками B и K). Докажите, что BM = DK.</w:t>
      </w:r>
    </w:p>
    <w:p w:rsidR="009D351B" w:rsidRPr="009D351B" w:rsidRDefault="009D351B" w:rsidP="009D351B">
      <w:pPr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Биссектриса угла D параллелограмма ABCD пересекает сторону BC в точке M, BM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MC = 4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3. Найдите периметр параллелограмма, если BC = 28 см.</w:t>
      </w:r>
    </w:p>
    <w:p w:rsidR="009D351B" w:rsidRPr="009D351B" w:rsidRDefault="009D351B" w:rsidP="009D351B">
      <w:pPr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Через середину K гипотенузы AB прямоугольного треугольника ABC проведены прямые, параллельные его катетам. Одна из них пересекает катет AC в точке D, а другая – катет BC в точке E. Найдите отрезок DE, если AB = 12 см.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9D351B" w:rsidRPr="009D351B" w:rsidRDefault="009D351B" w:rsidP="0063539F">
      <w:pPr>
        <w:numPr>
          <w:ilvl w:val="0"/>
          <w:numId w:val="2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дна из сторон параллелограмма на 7 см меньше другой, а его периметр равен 54 см. Найдите стороны параллелограмма.</w:t>
      </w:r>
    </w:p>
    <w:p w:rsidR="009D351B" w:rsidRPr="009D351B" w:rsidRDefault="009D351B" w:rsidP="009D351B">
      <w:pPr>
        <w:numPr>
          <w:ilvl w:val="0"/>
          <w:numId w:val="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иагонали прямоугольника ABCD пересекаются в точке O, BC = 16 см, AC = 24 см. Найдите периметр треугольника AOD.</w:t>
      </w:r>
    </w:p>
    <w:p w:rsidR="009D351B" w:rsidRPr="009D351B" w:rsidRDefault="009D351B" w:rsidP="009D351B">
      <w:pPr>
        <w:numPr>
          <w:ilvl w:val="0"/>
          <w:numId w:val="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Сторона ромба образует с одной из его диагоналей угол 18°. Найдите углы ромба.</w:t>
      </w:r>
    </w:p>
    <w:p w:rsidR="009D351B" w:rsidRPr="009D351B" w:rsidRDefault="009D351B" w:rsidP="009D351B">
      <w:pPr>
        <w:numPr>
          <w:ilvl w:val="0"/>
          <w:numId w:val="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На диагонали AC параллелограмма ABCD отметили точки E и F так, что AE = CF (точка E лежит между точками A и F). Докажите, что BE = DF.</w:t>
      </w:r>
    </w:p>
    <w:p w:rsidR="009D351B" w:rsidRPr="009D351B" w:rsidRDefault="009D351B" w:rsidP="009D351B">
      <w:pPr>
        <w:numPr>
          <w:ilvl w:val="0"/>
          <w:numId w:val="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Биссектриса угла B параллелограмма ABCD пересекает сторону AD в точке K, AK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KD = 3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2. Найдите периметр параллелограмма, если AB = 12 см.</w:t>
      </w:r>
    </w:p>
    <w:p w:rsidR="009D351B" w:rsidRPr="009D351B" w:rsidRDefault="009D351B" w:rsidP="009D351B">
      <w:pPr>
        <w:numPr>
          <w:ilvl w:val="0"/>
          <w:numId w:val="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Через середину O гипотенузы AB прямоугольного треугольника ABC проведены прямые, параллельные его катетам. Одна из них пересекает катет AC в точке M, а другая – катет BC в точке N. Найдите гипотенузу AB, если MN = 7 см.</w:t>
      </w:r>
    </w:p>
    <w:p w:rsidR="0063539F" w:rsidRDefault="0063539F" w:rsidP="009D351B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</w:p>
    <w:p w:rsidR="0063539F" w:rsidRDefault="0063539F" w:rsidP="009D351B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</w:p>
    <w:p w:rsidR="009D351B" w:rsidRPr="009D351B" w:rsidRDefault="009D351B" w:rsidP="009D351B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Контрольная работа № 2</w:t>
      </w:r>
    </w:p>
    <w:p w:rsidR="009D351B" w:rsidRPr="009D351B" w:rsidRDefault="009D351B" w:rsidP="009D351B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Средняя линия треугольника. Трапеция. Вписанные и описанные четырёхугольники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9D351B" w:rsidRPr="009D351B" w:rsidRDefault="009D351B" w:rsidP="0063539F">
      <w:pPr>
        <w:numPr>
          <w:ilvl w:val="0"/>
          <w:numId w:val="3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Точки M и K – середины сторон AB и AC треугольника ABC соответственно. Найдите периметр треугольника AMK, если AB = 12 см, BC = 8 см, AC = 14 см.</w:t>
      </w:r>
    </w:p>
    <w:p w:rsidR="009D351B" w:rsidRPr="009D351B" w:rsidRDefault="009D351B" w:rsidP="009D351B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дно из оснований трапеции на 6 см больше другого, а её средняя линия равна 9 см. Найдите основания трапеции.</w:t>
      </w:r>
    </w:p>
    <w:p w:rsidR="009D351B" w:rsidRPr="009D351B" w:rsidRDefault="009D351B" w:rsidP="009D351B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ве противолежащие стороны четырёхугольника равны 9 см и 16 см. Чему равен периметр четырёхугольника, если в него можно вписать окружность?</w:t>
      </w:r>
    </w:p>
    <w:p w:rsidR="009D351B" w:rsidRPr="009D351B" w:rsidRDefault="009D351B" w:rsidP="009D351B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Большее основание равнобокой трапеции равно 10 см, а её боковая сторона – 6 см. Найдите периметр трапеции, если её диагональ делит острый угол трапеции пополам.</w:t>
      </w:r>
    </w:p>
    <w:p w:rsidR="009D351B" w:rsidRPr="009D351B" w:rsidRDefault="009D351B" w:rsidP="009D351B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 xml:space="preserve">Найдите углы четырёхугольника ABCD, вписанного в окружность, если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 xml:space="preserve">ACB = 36°,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 xml:space="preserve">ABD = 48°,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>BAC = 85°.</w:t>
      </w:r>
    </w:p>
    <w:p w:rsidR="009D351B" w:rsidRPr="009D351B" w:rsidRDefault="009D351B" w:rsidP="009D351B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иагонали равнобокой трапеции перпендикулярны, её высота равна 7 см, а периметр – 30 см. Найдите боковую сторону трапеции.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9D351B" w:rsidRPr="009D351B" w:rsidRDefault="009D351B" w:rsidP="0063539F">
      <w:pPr>
        <w:numPr>
          <w:ilvl w:val="0"/>
          <w:numId w:val="4"/>
        </w:numPr>
        <w:shd w:val="clear" w:color="auto" w:fill="FFFFFF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Точки F и E – середины сторон BC и BA треугольника ABC соответственно. Найдите периметр треугольника ABC, если BE = 10 см, BF = 16 см, EF = 14 см.</w:t>
      </w:r>
    </w:p>
    <w:p w:rsidR="009D351B" w:rsidRPr="009D351B" w:rsidRDefault="009D351B" w:rsidP="009D351B">
      <w:pPr>
        <w:numPr>
          <w:ilvl w:val="0"/>
          <w:numId w:val="4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дно из оснований трапеции в 2 раза больше другого, а её средняя линия равна 6 см. Найдите основания трапеции.</w:t>
      </w:r>
    </w:p>
    <w:p w:rsidR="009D351B" w:rsidRPr="009D351B" w:rsidRDefault="009D351B" w:rsidP="009D351B">
      <w:pPr>
        <w:numPr>
          <w:ilvl w:val="0"/>
          <w:numId w:val="4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ве противолежащие стороны четырёхугольника равны 10 см и 14 см. Чему равен периметр четырёхугольника, если в него можно вписать окружность?</w:t>
      </w:r>
    </w:p>
    <w:p w:rsidR="009D351B" w:rsidRPr="009D351B" w:rsidRDefault="009D351B" w:rsidP="009D351B">
      <w:pPr>
        <w:numPr>
          <w:ilvl w:val="0"/>
          <w:numId w:val="4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Меньшее основание равнобокой трапеции равно 4 см, а её боковая сторона – 5 см. Найдите периметр трапеции, если её диагональ делит тупой угол трапеции пополам.</w:t>
      </w:r>
    </w:p>
    <w:p w:rsidR="009D351B" w:rsidRPr="009D351B" w:rsidRDefault="009D351B" w:rsidP="009D351B">
      <w:pPr>
        <w:numPr>
          <w:ilvl w:val="0"/>
          <w:numId w:val="4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 xml:space="preserve">Найдите углы четырёхугольника ABCD, вписанного в окружность, если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 xml:space="preserve">ADB = 62°,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 xml:space="preserve">ACD = 54°, </w:t>
      </w:r>
      <w:r w:rsidRPr="009D351B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9D351B">
        <w:rPr>
          <w:color w:val="1F2047"/>
          <w:sz w:val="24"/>
          <w:szCs w:val="24"/>
          <w:lang w:eastAsia="ru-RU"/>
        </w:rPr>
        <w:t>CBD = 27°.</w:t>
      </w:r>
    </w:p>
    <w:p w:rsidR="009D351B" w:rsidRPr="009D351B" w:rsidRDefault="009D351B" w:rsidP="009D351B">
      <w:pPr>
        <w:numPr>
          <w:ilvl w:val="0"/>
          <w:numId w:val="4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Диагонали равнобокой трапеции перпендикулярны, её боковая сторона равна 12 см, а периметр – 42 см. Найдите высоту трапеции.</w:t>
      </w:r>
    </w:p>
    <w:p w:rsidR="009D351B" w:rsidRPr="009D351B" w:rsidRDefault="009D351B" w:rsidP="009D351B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Контрольная работа № 3</w:t>
      </w:r>
    </w:p>
    <w:p w:rsidR="009D351B" w:rsidRPr="009D351B" w:rsidRDefault="009D351B" w:rsidP="009D351B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Теорема Фалеса. Подобие треугольников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9D351B" w:rsidRPr="009D351B" w:rsidRDefault="009D351B" w:rsidP="0063539F">
      <w:pPr>
        <w:numPr>
          <w:ilvl w:val="0"/>
          <w:numId w:val="5"/>
        </w:numPr>
        <w:shd w:val="clear" w:color="auto" w:fill="FFFFFF"/>
        <w:spacing w:after="100" w:afterAutospacing="1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На рисунке 15 MO||NP, OP = 20 см, PK = 8 см, MN = 15 см. Найдите отрезок NK.</w:t>
      </w:r>
      <w:r w:rsidRPr="009D351B">
        <w:rPr>
          <w:noProof/>
          <w:color w:val="1F2047"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25458B3E" wp14:editId="77FB823E">
                <wp:extent cx="1981200" cy="1581150"/>
                <wp:effectExtent l="0" t="0" r="0" b="0"/>
                <wp:docPr id="2" name="AutoShape 1" descr="https://algeomath.ru/wp-content/uploads/2020/10/31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981200" cy="158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" o:spid="_x0000_s1026" alt="Описание: https://algeomath.ru/wp-content/uploads/2020/10/31.png" style="width:156pt;height:1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" filled="f" stroked="f">
                <o:lock v:ext="edit" aspectratio="t"/>
                <w10:anchorlock/>
              </v:rect>
            </w:pict>
          </mc:Fallback>
        </mc:AlternateContent>
      </w:r>
      <w:r w:rsidRPr="00FA2BEE">
        <w:rPr>
          <w:rStyle w:val="a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FA2BEE">
        <w:rPr>
          <w:noProof/>
          <w:color w:val="1F2047"/>
          <w:sz w:val="24"/>
          <w:szCs w:val="24"/>
          <w:lang w:eastAsia="ru-RU"/>
        </w:rPr>
        <w:drawing>
          <wp:inline distT="0" distB="0" distL="0" distR="0" wp14:anchorId="06C0719F" wp14:editId="1FD3A639">
            <wp:extent cx="1543050" cy="1514475"/>
            <wp:effectExtent l="0" t="0" r="0" b="9525"/>
            <wp:docPr id="5" name="Рисунок 5" descr="H:\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3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51B" w:rsidRPr="009D351B" w:rsidRDefault="009D351B" w:rsidP="009D351B">
      <w:pPr>
        <w:numPr>
          <w:ilvl w:val="0"/>
          <w:numId w:val="5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Треугольники ABC и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подобны, причём сторонам AB и AC соответствуют стороны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и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. Найдите неизвестные стороны этих треугольников, если AB = 12 см, AC = 18 см,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= 12 см, 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= 18 см.</w:t>
      </w:r>
    </w:p>
    <w:p w:rsidR="009D351B" w:rsidRPr="009D351B" w:rsidRDefault="009D351B" w:rsidP="009D351B">
      <w:pPr>
        <w:numPr>
          <w:ilvl w:val="0"/>
          <w:numId w:val="5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трезок BM – биссектриса треугольника ABC, AB = 30 см, AM = 12 см, MC = 14 см. Найдите сторону BC.</w:t>
      </w:r>
    </w:p>
    <w:p w:rsidR="009D351B" w:rsidRPr="009D351B" w:rsidRDefault="009D351B" w:rsidP="009D351B">
      <w:pPr>
        <w:numPr>
          <w:ilvl w:val="0"/>
          <w:numId w:val="5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На стороне AB треугольника ABC отметили точку D так, что AD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BD = 5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3. Через точку D провели прямую, которая параллельна стороне AC треугольника и пересекает сторону BC в точке E. Найдите отрезок DE, если AC = 16 см.</w:t>
      </w:r>
    </w:p>
    <w:p w:rsidR="009D351B" w:rsidRPr="009D351B" w:rsidRDefault="009D351B" w:rsidP="009D351B">
      <w:pPr>
        <w:numPr>
          <w:ilvl w:val="0"/>
          <w:numId w:val="5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В трапеции ABCD с основаниями AD и BC диагонали пересекаются в точке O, BC = 6 см, AD = 14 см, а отрезок BO на 2 см меньше отрезка OD. Найдите диагональ BD трапеции.</w:t>
      </w:r>
    </w:p>
    <w:p w:rsidR="009D351B" w:rsidRPr="009D351B" w:rsidRDefault="009D351B" w:rsidP="009D351B">
      <w:pPr>
        <w:numPr>
          <w:ilvl w:val="0"/>
          <w:numId w:val="5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Через точку A, находящуюся на расстоянии 5 см от центра окружности радиуса 11 см, проведена хорда, которую точка A делит на отрезки, длины которых относятся как 2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3. Найдите длину этой хорды.</w:t>
      </w:r>
    </w:p>
    <w:p w:rsidR="009D351B" w:rsidRPr="009D351B" w:rsidRDefault="009D351B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9D351B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9D351B" w:rsidRPr="009D351B" w:rsidRDefault="009D351B" w:rsidP="0063539F">
      <w:pPr>
        <w:numPr>
          <w:ilvl w:val="0"/>
          <w:numId w:val="6"/>
        </w:numPr>
        <w:shd w:val="clear" w:color="auto" w:fill="FFFFFF"/>
        <w:spacing w:after="100" w:afterAutospacing="1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На рисунке 16 EF||DC, AE = 40 см, AF = 24 см, FC = 9 см. Найдите отрезок ED.</w:t>
      </w:r>
      <w:r w:rsidRPr="00FA2BEE">
        <w:rPr>
          <w:noProof/>
          <w:sz w:val="24"/>
          <w:szCs w:val="24"/>
          <w:lang w:eastAsia="ru-RU"/>
        </w:rPr>
        <w:t xml:space="preserve"> </w:t>
      </w:r>
      <w:r w:rsidRPr="00FA2BEE">
        <w:rPr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14AEF7EA" wp14:editId="17697EF6">
                <wp:extent cx="304800" cy="304800"/>
                <wp:effectExtent l="0" t="0" r="0" b="0"/>
                <wp:docPr id="3" name="AutoShape 3" descr="https://algeomath.ru/wp-content/uploads/2020/10/32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3" o:spid="_x0000_s1026" alt="Описание: https://algeomath.ru/wp-content/uploads/2020/10/32.pn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" filled="f" stroked="f">
                <o:lock v:ext="edit" aspectratio="t"/>
                <w10:anchorlock/>
              </v:rect>
            </w:pict>
          </mc:Fallback>
        </mc:AlternateContent>
      </w:r>
      <w:r w:rsidRPr="009D351B">
        <w:rPr>
          <w:noProof/>
          <w:color w:val="1F2047"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45386AA0" wp14:editId="205F4C00">
                <wp:extent cx="1952625" cy="1762125"/>
                <wp:effectExtent l="0" t="0" r="0" b="0"/>
                <wp:docPr id="1" name="AutoShape 2" descr="https://algeomath.ru/wp-content/uploads/2020/10/32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952625" cy="176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" o:spid="_x0000_s1026" alt="Описание: https://algeomath.ru/wp-content/uploads/2020/10/32.png" style="width:153.75pt;height:13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" filled="f" stroked="f">
                <o:lock v:ext="edit" aspectratio="t"/>
                <w10:anchorlock/>
              </v:rect>
            </w:pict>
          </mc:Fallback>
        </mc:AlternateContent>
      </w:r>
      <w:r w:rsidRPr="00FA2BEE">
        <w:rPr>
          <w:rStyle w:val="a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FA2BEE">
        <w:rPr>
          <w:noProof/>
          <w:sz w:val="24"/>
          <w:szCs w:val="24"/>
          <w:lang w:eastAsia="ru-RU"/>
        </w:rPr>
        <w:drawing>
          <wp:inline distT="0" distB="0" distL="0" distR="0" wp14:anchorId="02F3679B" wp14:editId="4EDA6359">
            <wp:extent cx="2066925" cy="1562100"/>
            <wp:effectExtent l="0" t="0" r="9525" b="0"/>
            <wp:docPr id="4" name="Рисунок 4" descr="H:\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32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51B" w:rsidRPr="009D351B" w:rsidRDefault="009D351B" w:rsidP="009D351B">
      <w:pPr>
        <w:numPr>
          <w:ilvl w:val="0"/>
          <w:numId w:val="6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Треугольники ABC и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подобны, причём сторонам AB и BC соответствуют стороны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и 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. Найдите неизвестные стороны этих треугольников, если BC = 22 см, AC = 14 см, 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C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= 33 см, A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B</w:t>
      </w:r>
      <w:r w:rsidRPr="009D351B">
        <w:rPr>
          <w:color w:val="1F2047"/>
          <w:sz w:val="24"/>
          <w:szCs w:val="24"/>
          <w:vertAlign w:val="subscript"/>
          <w:lang w:eastAsia="ru-RU"/>
        </w:rPr>
        <w:t>1</w:t>
      </w:r>
      <w:r w:rsidRPr="009D351B">
        <w:rPr>
          <w:color w:val="1F2047"/>
          <w:sz w:val="24"/>
          <w:szCs w:val="24"/>
          <w:lang w:eastAsia="ru-RU"/>
        </w:rPr>
        <w:t> = 15 см.</w:t>
      </w:r>
    </w:p>
    <w:p w:rsidR="009D351B" w:rsidRPr="009D351B" w:rsidRDefault="009D351B" w:rsidP="009D351B">
      <w:pPr>
        <w:numPr>
          <w:ilvl w:val="0"/>
          <w:numId w:val="6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Отрезок AE – биссектриса треугольника ABC, AB = 32 см, AC = 16 см, CE = 6 см. Найдите отрезок BE.</w:t>
      </w:r>
    </w:p>
    <w:p w:rsidR="009D351B" w:rsidRPr="009D351B" w:rsidRDefault="009D351B" w:rsidP="009D351B">
      <w:pPr>
        <w:numPr>
          <w:ilvl w:val="0"/>
          <w:numId w:val="6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На стороне AC треугольника ABC отметили точку E так, что AE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CE = 2</w:t>
      </w:r>
      <w:proofErr w:type="gramStart"/>
      <w:r w:rsidRPr="009D351B">
        <w:rPr>
          <w:color w:val="1F2047"/>
          <w:sz w:val="24"/>
          <w:szCs w:val="24"/>
          <w:lang w:eastAsia="ru-RU"/>
        </w:rPr>
        <w:t xml:space="preserve"> :</w:t>
      </w:r>
      <w:proofErr w:type="gramEnd"/>
      <w:r w:rsidRPr="009D351B">
        <w:rPr>
          <w:color w:val="1F2047"/>
          <w:sz w:val="24"/>
          <w:szCs w:val="24"/>
          <w:lang w:eastAsia="ru-RU"/>
        </w:rPr>
        <w:t xml:space="preserve"> 7. Через точку E провели прямую, которая параллельна стороне AB треугольника и пересекает сторону BC в точке F. Найдите сторону AB, если EF = 21 см.</w:t>
      </w:r>
    </w:p>
    <w:p w:rsidR="009D351B" w:rsidRPr="009D351B" w:rsidRDefault="009D351B" w:rsidP="009D351B">
      <w:pPr>
        <w:numPr>
          <w:ilvl w:val="0"/>
          <w:numId w:val="6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В трапеции ABCD с основаниями AD и BC диагонали пересекаются в точке O, AO = 10 см, OC = 4 см. Найдите основания трапеции, если их сумма равна 42 см.</w:t>
      </w:r>
    </w:p>
    <w:p w:rsidR="009D351B" w:rsidRPr="009D351B" w:rsidRDefault="009D351B" w:rsidP="009D351B">
      <w:pPr>
        <w:numPr>
          <w:ilvl w:val="0"/>
          <w:numId w:val="6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9D351B">
        <w:rPr>
          <w:color w:val="1F2047"/>
          <w:sz w:val="24"/>
          <w:szCs w:val="24"/>
          <w:lang w:eastAsia="ru-RU"/>
        </w:rPr>
        <w:t>Через точку B, лежащую внутри окружности, проведена хорда, которая делится точкой B на отрезки длиной 8 см и 12 см. Найдите радиус окружности, если точка B удалена от её центра на 5 см.</w:t>
      </w:r>
    </w:p>
    <w:p w:rsidR="00E7063D" w:rsidRPr="00E7063D" w:rsidRDefault="00E7063D" w:rsidP="00E7063D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E7063D">
        <w:rPr>
          <w:b/>
          <w:bCs/>
          <w:color w:val="1F2047"/>
          <w:sz w:val="24"/>
          <w:szCs w:val="24"/>
          <w:lang w:eastAsia="ru-RU"/>
        </w:rPr>
        <w:t>Контрольная работа № 4</w:t>
      </w:r>
    </w:p>
    <w:p w:rsidR="00E7063D" w:rsidRPr="00E7063D" w:rsidRDefault="00E7063D" w:rsidP="00E7063D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E7063D">
        <w:rPr>
          <w:b/>
          <w:bCs/>
          <w:color w:val="1F2047"/>
          <w:sz w:val="24"/>
          <w:szCs w:val="24"/>
          <w:lang w:eastAsia="ru-RU"/>
        </w:rPr>
        <w:t>Метрические соотношения в прямоугольном треугольнике.</w:t>
      </w:r>
      <w:r w:rsidRPr="00E7063D">
        <w:rPr>
          <w:color w:val="1F2047"/>
          <w:sz w:val="24"/>
          <w:szCs w:val="24"/>
          <w:lang w:eastAsia="ru-RU"/>
        </w:rPr>
        <w:br/>
      </w:r>
      <w:r w:rsidRPr="00E7063D">
        <w:rPr>
          <w:b/>
          <w:bCs/>
          <w:color w:val="1F2047"/>
          <w:sz w:val="24"/>
          <w:szCs w:val="24"/>
          <w:lang w:eastAsia="ru-RU"/>
        </w:rPr>
        <w:t>Теорема Пифагора</w:t>
      </w:r>
    </w:p>
    <w:p w:rsidR="00E7063D" w:rsidRPr="00E7063D" w:rsidRDefault="00E7063D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E7063D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E7063D" w:rsidRPr="00E7063D" w:rsidRDefault="00E7063D" w:rsidP="0063539F">
      <w:pPr>
        <w:numPr>
          <w:ilvl w:val="0"/>
          <w:numId w:val="7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Катет прямоугольного треугольника равен 10 см, а его проекция на гипотенузу – 8 см. Найдите гипотенузу треугольника.</w:t>
      </w:r>
    </w:p>
    <w:p w:rsidR="00E7063D" w:rsidRPr="00E7063D" w:rsidRDefault="00E7063D" w:rsidP="00E7063D">
      <w:pPr>
        <w:numPr>
          <w:ilvl w:val="0"/>
          <w:numId w:val="7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В прямоугольном треугольнике катеты равны 20 см и 21 см. Найдите периметр треугольника.</w:t>
      </w:r>
    </w:p>
    <w:p w:rsidR="00E7063D" w:rsidRPr="00E7063D" w:rsidRDefault="00E7063D" w:rsidP="00E7063D">
      <w:pPr>
        <w:numPr>
          <w:ilvl w:val="0"/>
          <w:numId w:val="7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Сторона ромба равна 3√5 см, а одна из диагоналей – 12 см. Найдите вторую диагональ ромба.</w:t>
      </w:r>
    </w:p>
    <w:p w:rsidR="00E7063D" w:rsidRPr="00E7063D" w:rsidRDefault="00E7063D" w:rsidP="00E7063D">
      <w:pPr>
        <w:numPr>
          <w:ilvl w:val="0"/>
          <w:numId w:val="7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Основания равнобокой трапеции равны 33 см и 51 см, а её диагональ – 58 см. Найдите боковую сторону трапеции.</w:t>
      </w:r>
    </w:p>
    <w:p w:rsidR="00E7063D" w:rsidRPr="00E7063D" w:rsidRDefault="00E7063D" w:rsidP="00E7063D">
      <w:pPr>
        <w:numPr>
          <w:ilvl w:val="0"/>
          <w:numId w:val="7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Из точки к прямой проведены две наклонные, длины которых равны 11 см и 16 см. Найдите проекции данных наклонных, если одна из проекций на 9 см меньше другой.</w:t>
      </w:r>
    </w:p>
    <w:p w:rsidR="00E7063D" w:rsidRPr="00E7063D" w:rsidRDefault="00E7063D" w:rsidP="00E7063D">
      <w:pPr>
        <w:numPr>
          <w:ilvl w:val="0"/>
          <w:numId w:val="7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Найдите боковую сторону равнобокой трапеции, основания которой равны 14 см и 18 см, а диагонали перпендикулярны боковым сторонам.</w:t>
      </w:r>
    </w:p>
    <w:p w:rsidR="00E7063D" w:rsidRPr="00E7063D" w:rsidRDefault="00E7063D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E7063D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E7063D" w:rsidRPr="00E7063D" w:rsidRDefault="00E7063D" w:rsidP="0063539F">
      <w:pPr>
        <w:numPr>
          <w:ilvl w:val="0"/>
          <w:numId w:val="8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Катет прямоугольного треугольника равен 16 см, а гипотенуза – 20 см. Найдите проекцию данного катета на гипотенузу.</w:t>
      </w:r>
    </w:p>
    <w:p w:rsidR="00E7063D" w:rsidRPr="00E7063D" w:rsidRDefault="00E7063D" w:rsidP="00E7063D">
      <w:pPr>
        <w:numPr>
          <w:ilvl w:val="0"/>
          <w:numId w:val="8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В прямоугольном треугольнике гипотенуза равна 41 см, а один из катетов – 9 см. Найдите периметр треугольника.</w:t>
      </w:r>
    </w:p>
    <w:p w:rsidR="00E7063D" w:rsidRPr="00E7063D" w:rsidRDefault="00E7063D" w:rsidP="00E7063D">
      <w:pPr>
        <w:numPr>
          <w:ilvl w:val="0"/>
          <w:numId w:val="8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Диагонали ромба равны 16 см и 8 см. Найдите сторону ромба.</w:t>
      </w:r>
    </w:p>
    <w:p w:rsidR="00E7063D" w:rsidRPr="00E7063D" w:rsidRDefault="00E7063D" w:rsidP="00E7063D">
      <w:pPr>
        <w:numPr>
          <w:ilvl w:val="0"/>
          <w:numId w:val="8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Основания равнобокой трапеции равны 21 см и 11 см, а боковая сторона – 13 см. Найдите диагональ трапеции.</w:t>
      </w:r>
    </w:p>
    <w:p w:rsidR="00E7063D" w:rsidRPr="00E7063D" w:rsidRDefault="00E7063D" w:rsidP="00E7063D">
      <w:pPr>
        <w:numPr>
          <w:ilvl w:val="0"/>
          <w:numId w:val="8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Из точки к прямой проведены две наклонные, проекции которых на </w:t>
      </w:r>
      <w:proofErr w:type="gramStart"/>
      <w:r w:rsidRPr="00E7063D">
        <w:rPr>
          <w:color w:val="1F2047"/>
          <w:sz w:val="24"/>
          <w:szCs w:val="24"/>
          <w:lang w:eastAsia="ru-RU"/>
        </w:rPr>
        <w:t>прямую</w:t>
      </w:r>
      <w:proofErr w:type="gramEnd"/>
      <w:r w:rsidRPr="00E7063D">
        <w:rPr>
          <w:color w:val="1F2047"/>
          <w:sz w:val="24"/>
          <w:szCs w:val="24"/>
          <w:lang w:eastAsia="ru-RU"/>
        </w:rPr>
        <w:t xml:space="preserve"> равны 15 см и 6 см. Найдите данные наклонные, если одна из них на 7 см больше другой.</w:t>
      </w:r>
    </w:p>
    <w:p w:rsidR="00E7063D" w:rsidRPr="00E7063D" w:rsidRDefault="00E7063D" w:rsidP="00E7063D">
      <w:pPr>
        <w:numPr>
          <w:ilvl w:val="0"/>
          <w:numId w:val="8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Найдите высоту равнобокой трапеции, основания которой равны 5 см и 13 см, а диагонали перпендикулярны боковым сторонам.</w:t>
      </w:r>
    </w:p>
    <w:p w:rsidR="00E7063D" w:rsidRPr="00E7063D" w:rsidRDefault="00E7063D" w:rsidP="00E7063D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E7063D">
        <w:rPr>
          <w:b/>
          <w:bCs/>
          <w:color w:val="1F2047"/>
          <w:sz w:val="24"/>
          <w:szCs w:val="24"/>
          <w:lang w:eastAsia="ru-RU"/>
        </w:rPr>
        <w:t>Контрольная работа № 5</w:t>
      </w:r>
    </w:p>
    <w:p w:rsidR="00E7063D" w:rsidRPr="00E7063D" w:rsidRDefault="00E7063D" w:rsidP="00E7063D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FA2BEE">
        <w:rPr>
          <w:b/>
          <w:bCs/>
          <w:color w:val="1F2047"/>
          <w:sz w:val="24"/>
          <w:szCs w:val="24"/>
          <w:lang w:eastAsia="ru-RU"/>
        </w:rPr>
        <w:t>Тригонометрические функции острого угла прямоугольного треугольника. Решение прямоугольных треугольников</w:t>
      </w:r>
    </w:p>
    <w:p w:rsidR="00E7063D" w:rsidRPr="00E7063D" w:rsidRDefault="00E7063D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FA2BEE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E7063D" w:rsidRPr="00E7063D" w:rsidRDefault="00E7063D" w:rsidP="0063539F">
      <w:pPr>
        <w:numPr>
          <w:ilvl w:val="0"/>
          <w:numId w:val="9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val="en-US"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В треугольнике ABC 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>B = 90°, AC = 17 см, BC = 8 см. Найдите</w:t>
      </w:r>
      <w:r w:rsidRPr="00E7063D">
        <w:rPr>
          <w:color w:val="1F2047"/>
          <w:sz w:val="24"/>
          <w:szCs w:val="24"/>
          <w:lang w:val="en-US" w:eastAsia="ru-RU"/>
        </w:rPr>
        <w:t xml:space="preserve">: 1) </w:t>
      </w:r>
      <w:proofErr w:type="spellStart"/>
      <w:r w:rsidRPr="00E7063D">
        <w:rPr>
          <w:color w:val="1F2047"/>
          <w:sz w:val="24"/>
          <w:szCs w:val="24"/>
          <w:lang w:val="en-US" w:eastAsia="ru-RU"/>
        </w:rPr>
        <w:t>cos</w:t>
      </w:r>
      <w:proofErr w:type="spellEnd"/>
      <w:r w:rsidRPr="00E7063D">
        <w:rPr>
          <w:color w:val="1F2047"/>
          <w:sz w:val="24"/>
          <w:szCs w:val="24"/>
          <w:lang w:val="en-US" w:eastAsia="ru-RU"/>
        </w:rPr>
        <w:t xml:space="preserve"> C; 2) </w:t>
      </w:r>
      <w:proofErr w:type="spellStart"/>
      <w:r w:rsidRPr="00E7063D">
        <w:rPr>
          <w:color w:val="1F2047"/>
          <w:sz w:val="24"/>
          <w:szCs w:val="24"/>
          <w:lang w:val="en-US" w:eastAsia="ru-RU"/>
        </w:rPr>
        <w:t>ctg</w:t>
      </w:r>
      <w:proofErr w:type="spellEnd"/>
      <w:r w:rsidRPr="00E7063D">
        <w:rPr>
          <w:color w:val="1F2047"/>
          <w:sz w:val="24"/>
          <w:szCs w:val="24"/>
          <w:lang w:val="en-US" w:eastAsia="ru-RU"/>
        </w:rPr>
        <w:t xml:space="preserve"> A.</w:t>
      </w:r>
    </w:p>
    <w:p w:rsidR="00E7063D" w:rsidRPr="00E7063D" w:rsidRDefault="00E7063D" w:rsidP="00E7063D">
      <w:pPr>
        <w:numPr>
          <w:ilvl w:val="0"/>
          <w:numId w:val="9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Найдите гипотенузу прямоугольного треугольника MNK (AN = 90°), если MN = 10 см, </w:t>
      </w:r>
      <w:proofErr w:type="spellStart"/>
      <w:r w:rsidRPr="00E7063D">
        <w:rPr>
          <w:color w:val="1F2047"/>
          <w:sz w:val="24"/>
          <w:szCs w:val="24"/>
          <w:lang w:eastAsia="ru-RU"/>
        </w:rPr>
        <w:t>sin</w:t>
      </w:r>
      <w:proofErr w:type="spellEnd"/>
      <w:r w:rsidRPr="00E7063D">
        <w:rPr>
          <w:color w:val="1F2047"/>
          <w:sz w:val="24"/>
          <w:szCs w:val="24"/>
          <w:lang w:eastAsia="ru-RU"/>
        </w:rPr>
        <w:t xml:space="preserve"> K = 5/9.</w:t>
      </w:r>
    </w:p>
    <w:p w:rsidR="00E7063D" w:rsidRPr="00E7063D" w:rsidRDefault="00E7063D" w:rsidP="00E7063D">
      <w:pPr>
        <w:numPr>
          <w:ilvl w:val="0"/>
          <w:numId w:val="9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Найдите значение выражения cos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45° + sin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74° + cos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74°.</w:t>
      </w:r>
    </w:p>
    <w:p w:rsidR="00E7063D" w:rsidRPr="00E7063D" w:rsidRDefault="00E7063D" w:rsidP="00E7063D">
      <w:pPr>
        <w:numPr>
          <w:ilvl w:val="0"/>
          <w:numId w:val="9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В прямоугольной трапеции ABCD (BC || AD, 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>A = 90°) AB = 4 см, BC = 7 см, AD = 9 см. Найдите синус, косинус, тангенс и котангенс угла D трапеции.</w:t>
      </w:r>
    </w:p>
    <w:p w:rsidR="00E7063D" w:rsidRPr="00E7063D" w:rsidRDefault="00E7063D" w:rsidP="00E7063D">
      <w:pPr>
        <w:numPr>
          <w:ilvl w:val="0"/>
          <w:numId w:val="9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Высота NF треугольника MNK делит его сторону MK на отрезки MF и FK. Найдите сторону MN, если FK = 6√3 см, MF = 8 см, 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>K = 30°.</w:t>
      </w:r>
    </w:p>
    <w:p w:rsidR="00E7063D" w:rsidRPr="00E7063D" w:rsidRDefault="00E7063D" w:rsidP="00E7063D">
      <w:pPr>
        <w:numPr>
          <w:ilvl w:val="0"/>
          <w:numId w:val="9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Диагональ равнобокой трапеции перпендикулярна боковой стороне, а угол между диагональю и высотой трапеции равен α. Найдите радиус окружности, описанной около трапеции, если её высота равна </w:t>
      </w:r>
      <w:r w:rsidRPr="00E7063D">
        <w:rPr>
          <w:i/>
          <w:iCs/>
          <w:color w:val="1F2047"/>
          <w:sz w:val="24"/>
          <w:szCs w:val="24"/>
          <w:lang w:eastAsia="ru-RU"/>
        </w:rPr>
        <w:t>h</w:t>
      </w:r>
      <w:r w:rsidRPr="00E7063D">
        <w:rPr>
          <w:color w:val="1F2047"/>
          <w:sz w:val="24"/>
          <w:szCs w:val="24"/>
          <w:lang w:eastAsia="ru-RU"/>
        </w:rPr>
        <w:t>.</w:t>
      </w:r>
    </w:p>
    <w:p w:rsidR="00E7063D" w:rsidRPr="00E7063D" w:rsidRDefault="00E7063D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FA2BEE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E7063D" w:rsidRPr="00E7063D" w:rsidRDefault="00E7063D" w:rsidP="0063539F">
      <w:pPr>
        <w:numPr>
          <w:ilvl w:val="0"/>
          <w:numId w:val="10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val="en-US"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В треугольнике ABC 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>C = 90°, AB = 26 см, BC = 10 см. Найдите</w:t>
      </w:r>
      <w:r w:rsidRPr="00E7063D">
        <w:rPr>
          <w:color w:val="1F2047"/>
          <w:sz w:val="24"/>
          <w:szCs w:val="24"/>
          <w:lang w:val="en-US" w:eastAsia="ru-RU"/>
        </w:rPr>
        <w:t xml:space="preserve">: 1) sin A; 2) </w:t>
      </w:r>
      <w:proofErr w:type="spellStart"/>
      <w:r w:rsidRPr="00E7063D">
        <w:rPr>
          <w:color w:val="1F2047"/>
          <w:sz w:val="24"/>
          <w:szCs w:val="24"/>
          <w:lang w:val="en-US" w:eastAsia="ru-RU"/>
        </w:rPr>
        <w:t>tg</w:t>
      </w:r>
      <w:proofErr w:type="spellEnd"/>
      <w:r w:rsidRPr="00E7063D">
        <w:rPr>
          <w:color w:val="1F2047"/>
          <w:sz w:val="24"/>
          <w:szCs w:val="24"/>
          <w:lang w:val="en-US" w:eastAsia="ru-RU"/>
        </w:rPr>
        <w:t xml:space="preserve"> B.</w:t>
      </w:r>
    </w:p>
    <w:p w:rsidR="00E7063D" w:rsidRPr="00E7063D" w:rsidRDefault="00E7063D" w:rsidP="00E7063D">
      <w:pPr>
        <w:numPr>
          <w:ilvl w:val="0"/>
          <w:numId w:val="10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Найдите катет BC прямоугольного треугольника ABC (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 xml:space="preserve">B = 90°), если AC = 12 см, </w:t>
      </w:r>
      <w:proofErr w:type="spellStart"/>
      <w:r w:rsidRPr="00E7063D">
        <w:rPr>
          <w:color w:val="1F2047"/>
          <w:sz w:val="24"/>
          <w:szCs w:val="24"/>
          <w:lang w:eastAsia="ru-RU"/>
        </w:rPr>
        <w:t>cos</w:t>
      </w:r>
      <w:proofErr w:type="spellEnd"/>
      <w:r w:rsidRPr="00E7063D">
        <w:rPr>
          <w:color w:val="1F2047"/>
          <w:sz w:val="24"/>
          <w:szCs w:val="24"/>
          <w:lang w:eastAsia="ru-RU"/>
        </w:rPr>
        <w:t xml:space="preserve"> C = 2/3.</w:t>
      </w:r>
    </w:p>
    <w:p w:rsidR="00E7063D" w:rsidRPr="00E7063D" w:rsidRDefault="00E7063D" w:rsidP="00E7063D">
      <w:pPr>
        <w:numPr>
          <w:ilvl w:val="0"/>
          <w:numId w:val="10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Найдите значение выражения sin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61° + cos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61° – cos</w:t>
      </w:r>
      <w:r w:rsidRPr="00E7063D">
        <w:rPr>
          <w:color w:val="1F2047"/>
          <w:sz w:val="24"/>
          <w:szCs w:val="24"/>
          <w:vertAlign w:val="superscript"/>
          <w:lang w:eastAsia="ru-RU"/>
        </w:rPr>
        <w:t>2</w:t>
      </w:r>
      <w:r w:rsidRPr="00E7063D">
        <w:rPr>
          <w:color w:val="1F2047"/>
          <w:sz w:val="24"/>
          <w:szCs w:val="24"/>
          <w:lang w:eastAsia="ru-RU"/>
        </w:rPr>
        <w:t> 60°.</w:t>
      </w:r>
    </w:p>
    <w:p w:rsidR="00E7063D" w:rsidRPr="00E7063D" w:rsidRDefault="00E7063D" w:rsidP="00E7063D">
      <w:pPr>
        <w:numPr>
          <w:ilvl w:val="0"/>
          <w:numId w:val="10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В равнобокой трапеции FKPE FK = EP = 9 см, FE = 20 см, KP = 8 см. Найдите синус, косинус, тангенс и котангенс угла F трапеции.</w:t>
      </w:r>
    </w:p>
    <w:p w:rsidR="00E7063D" w:rsidRPr="00E7063D" w:rsidRDefault="00E7063D" w:rsidP="00E7063D">
      <w:pPr>
        <w:numPr>
          <w:ilvl w:val="0"/>
          <w:numId w:val="10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 xml:space="preserve">Высота AM треугольника ABC делит его сторону BC на отрезки BM и MC. Найдите отрезок MC, если AB = 10√2 см, AC = 26 см, </w:t>
      </w:r>
      <w:r w:rsidRPr="00E7063D">
        <w:rPr>
          <w:rFonts w:ascii="Cambria Math" w:hAnsi="Cambria Math" w:cs="Cambria Math"/>
          <w:color w:val="1F2047"/>
          <w:sz w:val="24"/>
          <w:szCs w:val="24"/>
          <w:lang w:eastAsia="ru-RU"/>
        </w:rPr>
        <w:t>∠</w:t>
      </w:r>
      <w:r w:rsidRPr="00E7063D">
        <w:rPr>
          <w:color w:val="1F2047"/>
          <w:sz w:val="24"/>
          <w:szCs w:val="24"/>
          <w:lang w:eastAsia="ru-RU"/>
        </w:rPr>
        <w:t>B = 45°.</w:t>
      </w:r>
    </w:p>
    <w:p w:rsidR="00E7063D" w:rsidRPr="00E7063D" w:rsidRDefault="00E7063D" w:rsidP="00E7063D">
      <w:pPr>
        <w:numPr>
          <w:ilvl w:val="0"/>
          <w:numId w:val="10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E7063D">
        <w:rPr>
          <w:color w:val="1F2047"/>
          <w:sz w:val="24"/>
          <w:szCs w:val="24"/>
          <w:lang w:eastAsia="ru-RU"/>
        </w:rPr>
        <w:t>Диагональ равнобокой трапеции перпендикулярна боковой стороне, а угол между большим основанием и боковой стороной равен α. Найдите высоту трапеции, если радиус окружности, описанной около трапеции, равен R.</w:t>
      </w:r>
    </w:p>
    <w:p w:rsidR="005C3B19" w:rsidRPr="005C3B19" w:rsidRDefault="005C3B19" w:rsidP="005C3B19">
      <w:pPr>
        <w:shd w:val="clear" w:color="auto" w:fill="FFFFFF"/>
        <w:spacing w:after="180"/>
        <w:jc w:val="center"/>
        <w:outlineLvl w:val="2"/>
        <w:rPr>
          <w:b/>
          <w:bCs/>
          <w:color w:val="1F2047"/>
          <w:sz w:val="24"/>
          <w:szCs w:val="24"/>
          <w:lang w:eastAsia="ru-RU"/>
        </w:rPr>
      </w:pPr>
      <w:r w:rsidRPr="005C3B19">
        <w:rPr>
          <w:b/>
          <w:bCs/>
          <w:color w:val="1F2047"/>
          <w:sz w:val="24"/>
          <w:szCs w:val="24"/>
          <w:lang w:eastAsia="ru-RU"/>
        </w:rPr>
        <w:t>Контрольная работа № 6</w:t>
      </w:r>
    </w:p>
    <w:p w:rsidR="005C3B19" w:rsidRPr="005C3B19" w:rsidRDefault="005C3B19" w:rsidP="005C3B19">
      <w:pPr>
        <w:shd w:val="clear" w:color="auto" w:fill="FFFFFF"/>
        <w:spacing w:before="225"/>
        <w:jc w:val="center"/>
        <w:rPr>
          <w:color w:val="1F2047"/>
          <w:sz w:val="24"/>
          <w:szCs w:val="24"/>
          <w:lang w:eastAsia="ru-RU"/>
        </w:rPr>
      </w:pPr>
      <w:r w:rsidRPr="005C3B19">
        <w:rPr>
          <w:b/>
          <w:bCs/>
          <w:color w:val="1F2047"/>
          <w:sz w:val="24"/>
          <w:szCs w:val="24"/>
          <w:lang w:eastAsia="ru-RU"/>
        </w:rPr>
        <w:t>Многоугольники. Площадь многоугольника</w:t>
      </w:r>
    </w:p>
    <w:p w:rsidR="005C3B19" w:rsidRPr="005C3B19" w:rsidRDefault="005C3B19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5C3B19">
        <w:rPr>
          <w:b/>
          <w:bCs/>
          <w:color w:val="1F2047"/>
          <w:sz w:val="24"/>
          <w:szCs w:val="24"/>
          <w:lang w:eastAsia="ru-RU"/>
        </w:rPr>
        <w:t>Вариант 1</w:t>
      </w:r>
    </w:p>
    <w:p w:rsidR="005C3B19" w:rsidRPr="005C3B19" w:rsidRDefault="005C3B19" w:rsidP="0063539F">
      <w:pPr>
        <w:numPr>
          <w:ilvl w:val="0"/>
          <w:numId w:val="11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 xml:space="preserve">Чему равна сумма углов </w:t>
      </w:r>
      <w:proofErr w:type="gramStart"/>
      <w:r w:rsidRPr="005C3B19">
        <w:rPr>
          <w:color w:val="1F2047"/>
          <w:sz w:val="24"/>
          <w:szCs w:val="24"/>
          <w:lang w:eastAsia="ru-RU"/>
        </w:rPr>
        <w:t>выпуклого</w:t>
      </w:r>
      <w:proofErr w:type="gramEnd"/>
      <w:r w:rsidRPr="005C3B19">
        <w:rPr>
          <w:color w:val="1F2047"/>
          <w:sz w:val="24"/>
          <w:szCs w:val="24"/>
          <w:lang w:eastAsia="ru-RU"/>
        </w:rPr>
        <w:t xml:space="preserve"> 12–угольника?</w:t>
      </w:r>
    </w:p>
    <w:p w:rsidR="005C3B19" w:rsidRPr="005C3B19" w:rsidRDefault="005C3B19" w:rsidP="005C3B19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Площадь параллелограмма равна 144 см</w:t>
      </w:r>
      <w:proofErr w:type="gramStart"/>
      <w:r w:rsidRPr="005C3B19">
        <w:rPr>
          <w:color w:val="1F2047"/>
          <w:sz w:val="24"/>
          <w:szCs w:val="24"/>
          <w:vertAlign w:val="superscript"/>
          <w:lang w:eastAsia="ru-RU"/>
        </w:rPr>
        <w:t>2</w:t>
      </w:r>
      <w:proofErr w:type="gramEnd"/>
      <w:r w:rsidRPr="005C3B19">
        <w:rPr>
          <w:color w:val="1F2047"/>
          <w:sz w:val="24"/>
          <w:szCs w:val="24"/>
          <w:lang w:eastAsia="ru-RU"/>
        </w:rPr>
        <w:t>, а одна из его высот – 16 см. Найдите сторону параллелограмма, к которой проведена эта высота.</w:t>
      </w:r>
    </w:p>
    <w:p w:rsidR="005C3B19" w:rsidRPr="005C3B19" w:rsidRDefault="005C3B19" w:rsidP="005C3B19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Найдите площадь прямоугольного треугольника, гипотенуза которого равна 13 см, а один из катетов – 12 см.</w:t>
      </w:r>
    </w:p>
    <w:p w:rsidR="005C3B19" w:rsidRPr="005C3B19" w:rsidRDefault="005C3B19" w:rsidP="005C3B19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Найдите площадь ромба, сторона которого равна 10 см, а сумма диагоналей – 28 см.</w:t>
      </w:r>
    </w:p>
    <w:p w:rsidR="005C3B19" w:rsidRPr="005C3B19" w:rsidRDefault="005C3B19" w:rsidP="005C3B19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Большая боковая сторона прямоугольной трапеции равна 12 √2 см, а острый угол – 45°. Найдите площадь трапеции, если известно, что в неё можно вписать окружность.</w:t>
      </w:r>
    </w:p>
    <w:p w:rsidR="005C3B19" w:rsidRPr="005C3B19" w:rsidRDefault="005C3B19" w:rsidP="005C3B19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Биссектриса острого угла прямоугольного треугольника делит катет на отрезки длиной 8 см и 17 см. Найдите площадь треугольника.</w:t>
      </w:r>
    </w:p>
    <w:p w:rsidR="005C3B19" w:rsidRPr="005C3B19" w:rsidRDefault="005C3B19" w:rsidP="0063539F">
      <w:pPr>
        <w:shd w:val="clear" w:color="auto" w:fill="FFFFFF"/>
        <w:outlineLvl w:val="3"/>
        <w:rPr>
          <w:b/>
          <w:bCs/>
          <w:color w:val="1F2047"/>
          <w:sz w:val="24"/>
          <w:szCs w:val="24"/>
          <w:lang w:eastAsia="ru-RU"/>
        </w:rPr>
      </w:pPr>
      <w:r w:rsidRPr="005C3B19">
        <w:rPr>
          <w:b/>
          <w:bCs/>
          <w:color w:val="1F2047"/>
          <w:sz w:val="24"/>
          <w:szCs w:val="24"/>
          <w:lang w:eastAsia="ru-RU"/>
        </w:rPr>
        <w:t>Вариант 2</w:t>
      </w:r>
    </w:p>
    <w:p w:rsidR="005C3B19" w:rsidRPr="005C3B19" w:rsidRDefault="005C3B19" w:rsidP="0063539F">
      <w:pPr>
        <w:numPr>
          <w:ilvl w:val="0"/>
          <w:numId w:val="12"/>
        </w:numPr>
        <w:shd w:val="clear" w:color="auto" w:fill="FFFFFF"/>
        <w:spacing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 xml:space="preserve">Чему равна сумма углов </w:t>
      </w:r>
      <w:proofErr w:type="gramStart"/>
      <w:r w:rsidRPr="005C3B19">
        <w:rPr>
          <w:color w:val="1F2047"/>
          <w:sz w:val="24"/>
          <w:szCs w:val="24"/>
          <w:lang w:eastAsia="ru-RU"/>
        </w:rPr>
        <w:t>выпуклого</w:t>
      </w:r>
      <w:proofErr w:type="gramEnd"/>
      <w:r w:rsidRPr="005C3B19">
        <w:rPr>
          <w:color w:val="1F2047"/>
          <w:sz w:val="24"/>
          <w:szCs w:val="24"/>
          <w:lang w:eastAsia="ru-RU"/>
        </w:rPr>
        <w:t xml:space="preserve"> 17–угольника?</w:t>
      </w:r>
    </w:p>
    <w:p w:rsidR="005C3B19" w:rsidRPr="005C3B19" w:rsidRDefault="005C3B19" w:rsidP="005C3B19">
      <w:pPr>
        <w:numPr>
          <w:ilvl w:val="0"/>
          <w:numId w:val="1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Площадь параллелограмма равна 104 см</w:t>
      </w:r>
      <w:proofErr w:type="gramStart"/>
      <w:r w:rsidRPr="005C3B19">
        <w:rPr>
          <w:color w:val="1F2047"/>
          <w:sz w:val="24"/>
          <w:szCs w:val="24"/>
          <w:vertAlign w:val="superscript"/>
          <w:lang w:eastAsia="ru-RU"/>
        </w:rPr>
        <w:t>2</w:t>
      </w:r>
      <w:proofErr w:type="gramEnd"/>
      <w:r w:rsidRPr="005C3B19">
        <w:rPr>
          <w:color w:val="1F2047"/>
          <w:sz w:val="24"/>
          <w:szCs w:val="24"/>
          <w:lang w:eastAsia="ru-RU"/>
        </w:rPr>
        <w:t>, а одна из его сторон – 13 см. Найдите высоту параллелограмма, проведённую к этой стороне.</w:t>
      </w:r>
    </w:p>
    <w:p w:rsidR="005C3B19" w:rsidRPr="005C3B19" w:rsidRDefault="005C3B19" w:rsidP="005C3B19">
      <w:pPr>
        <w:numPr>
          <w:ilvl w:val="0"/>
          <w:numId w:val="1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Найдите площадь равнобедренного треугольника, основание которого равно 30 см, а боковая сторона – 17 см.</w:t>
      </w:r>
    </w:p>
    <w:p w:rsidR="005C3B19" w:rsidRPr="005C3B19" w:rsidRDefault="005C3B19" w:rsidP="005C3B19">
      <w:pPr>
        <w:numPr>
          <w:ilvl w:val="0"/>
          <w:numId w:val="1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Найдите площадь ромба, сторона которого равна 15 см, а разность диагоналей – 6 см.</w:t>
      </w:r>
    </w:p>
    <w:p w:rsidR="005C3B19" w:rsidRPr="005C3B19" w:rsidRDefault="005C3B19" w:rsidP="005C3B19">
      <w:pPr>
        <w:numPr>
          <w:ilvl w:val="0"/>
          <w:numId w:val="1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Боковая сторона равнобокой трапеции равна 10 см, а острый угол – 60°. Найдите площадь трапеции, если известно, что в неё можно вписать окружность.</w:t>
      </w:r>
    </w:p>
    <w:p w:rsidR="005C3B19" w:rsidRPr="005C3B19" w:rsidRDefault="005C3B19" w:rsidP="005C3B19">
      <w:pPr>
        <w:numPr>
          <w:ilvl w:val="0"/>
          <w:numId w:val="12"/>
        </w:numPr>
        <w:shd w:val="clear" w:color="auto" w:fill="FFFFFF"/>
        <w:spacing w:before="100" w:beforeAutospacing="1" w:after="100" w:afterAutospacing="1"/>
        <w:ind w:left="0"/>
        <w:rPr>
          <w:color w:val="1F2047"/>
          <w:sz w:val="24"/>
          <w:szCs w:val="24"/>
          <w:lang w:eastAsia="ru-RU"/>
        </w:rPr>
      </w:pPr>
      <w:r w:rsidRPr="005C3B19">
        <w:rPr>
          <w:color w:val="1F2047"/>
          <w:sz w:val="24"/>
          <w:szCs w:val="24"/>
          <w:lang w:eastAsia="ru-RU"/>
        </w:rPr>
        <w:t>Биссектриса прямого угла прямоугольного треугольника делит гипотенузу на отрезки длиной 30 см и 40 см. Найдите площадь треугольника.</w:t>
      </w:r>
    </w:p>
    <w:p w:rsidR="009D351B" w:rsidRPr="00FA2BEE" w:rsidRDefault="009D351B">
      <w:pPr>
        <w:rPr>
          <w:sz w:val="24"/>
          <w:szCs w:val="24"/>
        </w:rPr>
      </w:pPr>
      <w:bookmarkStart w:id="0" w:name="_GoBack"/>
      <w:bookmarkEnd w:id="0"/>
    </w:p>
    <w:sectPr w:rsidR="009D351B" w:rsidRPr="00FA2B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F2E42"/>
    <w:multiLevelType w:val="multilevel"/>
    <w:tmpl w:val="A09607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0E00AF6"/>
    <w:multiLevelType w:val="multilevel"/>
    <w:tmpl w:val="7B8AE7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6630F4"/>
    <w:multiLevelType w:val="multilevel"/>
    <w:tmpl w:val="5D1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4B321B6"/>
    <w:multiLevelType w:val="multilevel"/>
    <w:tmpl w:val="F7808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4DC3C2A"/>
    <w:multiLevelType w:val="hybridMultilevel"/>
    <w:tmpl w:val="3EACD978"/>
    <w:lvl w:ilvl="0" w:tplc="4C944C5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A242FB"/>
    <w:multiLevelType w:val="multilevel"/>
    <w:tmpl w:val="C3529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57F088E"/>
    <w:multiLevelType w:val="multilevel"/>
    <w:tmpl w:val="9A7C11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9F0106"/>
    <w:multiLevelType w:val="hybridMultilevel"/>
    <w:tmpl w:val="DAE07A26"/>
    <w:lvl w:ilvl="0" w:tplc="5FC0B066">
      <w:start w:val="1"/>
      <w:numFmt w:val="decimal"/>
      <w:lvlText w:val="%1."/>
      <w:lvlJc w:val="left"/>
      <w:pPr>
        <w:ind w:left="735" w:hanging="360"/>
      </w:pPr>
      <w:rPr>
        <w:rFonts w:ascii="Times New Roman" w:eastAsia="Calibri" w:hAnsi="Times New Roman" w:hint="default"/>
        <w:color w:val="231F2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8">
    <w:nsid w:val="407D4F63"/>
    <w:multiLevelType w:val="multilevel"/>
    <w:tmpl w:val="B27CE1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4F701D8"/>
    <w:multiLevelType w:val="multilevel"/>
    <w:tmpl w:val="F3BC37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F2D2BD3"/>
    <w:multiLevelType w:val="hybridMultilevel"/>
    <w:tmpl w:val="CA409C2E"/>
    <w:lvl w:ilvl="0" w:tplc="0419000F">
      <w:start w:val="1"/>
      <w:numFmt w:val="decimal"/>
      <w:lvlText w:val="%1."/>
      <w:lvlJc w:val="left"/>
      <w:pPr>
        <w:ind w:left="63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035" w:hanging="360"/>
      </w:pPr>
    </w:lvl>
    <w:lvl w:ilvl="2" w:tplc="0419001B" w:tentative="1">
      <w:start w:val="1"/>
      <w:numFmt w:val="lowerRoman"/>
      <w:lvlText w:val="%3."/>
      <w:lvlJc w:val="right"/>
      <w:pPr>
        <w:ind w:left="7755" w:hanging="180"/>
      </w:pPr>
    </w:lvl>
    <w:lvl w:ilvl="3" w:tplc="0419000F" w:tentative="1">
      <w:start w:val="1"/>
      <w:numFmt w:val="decimal"/>
      <w:lvlText w:val="%4."/>
      <w:lvlJc w:val="left"/>
      <w:pPr>
        <w:ind w:left="8475" w:hanging="360"/>
      </w:pPr>
    </w:lvl>
    <w:lvl w:ilvl="4" w:tplc="04190019" w:tentative="1">
      <w:start w:val="1"/>
      <w:numFmt w:val="lowerLetter"/>
      <w:lvlText w:val="%5."/>
      <w:lvlJc w:val="left"/>
      <w:pPr>
        <w:ind w:left="9195" w:hanging="360"/>
      </w:pPr>
    </w:lvl>
    <w:lvl w:ilvl="5" w:tplc="0419001B" w:tentative="1">
      <w:start w:val="1"/>
      <w:numFmt w:val="lowerRoman"/>
      <w:lvlText w:val="%6."/>
      <w:lvlJc w:val="right"/>
      <w:pPr>
        <w:ind w:left="9915" w:hanging="180"/>
      </w:pPr>
    </w:lvl>
    <w:lvl w:ilvl="6" w:tplc="0419000F" w:tentative="1">
      <w:start w:val="1"/>
      <w:numFmt w:val="decimal"/>
      <w:lvlText w:val="%7."/>
      <w:lvlJc w:val="left"/>
      <w:pPr>
        <w:ind w:left="10635" w:hanging="360"/>
      </w:pPr>
    </w:lvl>
    <w:lvl w:ilvl="7" w:tplc="04190019" w:tentative="1">
      <w:start w:val="1"/>
      <w:numFmt w:val="lowerLetter"/>
      <w:lvlText w:val="%8."/>
      <w:lvlJc w:val="left"/>
      <w:pPr>
        <w:ind w:left="11355" w:hanging="360"/>
      </w:pPr>
    </w:lvl>
    <w:lvl w:ilvl="8" w:tplc="0419001B" w:tentative="1">
      <w:start w:val="1"/>
      <w:numFmt w:val="lowerRoman"/>
      <w:lvlText w:val="%9."/>
      <w:lvlJc w:val="right"/>
      <w:pPr>
        <w:ind w:left="12075" w:hanging="180"/>
      </w:pPr>
    </w:lvl>
  </w:abstractNum>
  <w:abstractNum w:abstractNumId="11">
    <w:nsid w:val="54714DBD"/>
    <w:multiLevelType w:val="multilevel"/>
    <w:tmpl w:val="1EDA1B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71503FA"/>
    <w:multiLevelType w:val="multilevel"/>
    <w:tmpl w:val="5BFC60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7163A8C"/>
    <w:multiLevelType w:val="multilevel"/>
    <w:tmpl w:val="7F86CF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F017F04"/>
    <w:multiLevelType w:val="multilevel"/>
    <w:tmpl w:val="1A72D5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FA47096"/>
    <w:multiLevelType w:val="multilevel"/>
    <w:tmpl w:val="EA94F3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0E57FAB"/>
    <w:multiLevelType w:val="hybridMultilevel"/>
    <w:tmpl w:val="32BCD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F96E07"/>
    <w:multiLevelType w:val="multilevel"/>
    <w:tmpl w:val="A8FEB3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13"/>
  </w:num>
  <w:num w:numId="3">
    <w:abstractNumId w:val="14"/>
  </w:num>
  <w:num w:numId="4">
    <w:abstractNumId w:val="11"/>
  </w:num>
  <w:num w:numId="5">
    <w:abstractNumId w:val="3"/>
  </w:num>
  <w:num w:numId="6">
    <w:abstractNumId w:val="2"/>
  </w:num>
  <w:num w:numId="7">
    <w:abstractNumId w:val="8"/>
  </w:num>
  <w:num w:numId="8">
    <w:abstractNumId w:val="1"/>
  </w:num>
  <w:num w:numId="9">
    <w:abstractNumId w:val="5"/>
  </w:num>
  <w:num w:numId="10">
    <w:abstractNumId w:val="15"/>
  </w:num>
  <w:num w:numId="11">
    <w:abstractNumId w:val="12"/>
  </w:num>
  <w:num w:numId="12">
    <w:abstractNumId w:val="6"/>
  </w:num>
  <w:num w:numId="13">
    <w:abstractNumId w:val="9"/>
  </w:num>
  <w:num w:numId="14">
    <w:abstractNumId w:val="0"/>
  </w:num>
  <w:num w:numId="15">
    <w:abstractNumId w:val="7"/>
  </w:num>
  <w:num w:numId="16">
    <w:abstractNumId w:val="4"/>
  </w:num>
  <w:num w:numId="17">
    <w:abstractNumId w:val="10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442"/>
    <w:rsid w:val="00502442"/>
    <w:rsid w:val="00550080"/>
    <w:rsid w:val="005C3B19"/>
    <w:rsid w:val="00624D4D"/>
    <w:rsid w:val="0063539F"/>
    <w:rsid w:val="009D351B"/>
    <w:rsid w:val="00CA6098"/>
    <w:rsid w:val="00CE448B"/>
    <w:rsid w:val="00E7063D"/>
    <w:rsid w:val="00FA2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0080"/>
  </w:style>
  <w:style w:type="paragraph" w:styleId="1">
    <w:name w:val="heading 1"/>
    <w:basedOn w:val="a"/>
    <w:next w:val="a"/>
    <w:link w:val="10"/>
    <w:qFormat/>
    <w:rsid w:val="00550080"/>
    <w:pPr>
      <w:keepNext/>
      <w:jc w:val="center"/>
      <w:outlineLvl w:val="0"/>
    </w:pPr>
    <w:rPr>
      <w:sz w:val="34"/>
    </w:rPr>
  </w:style>
  <w:style w:type="paragraph" w:styleId="2">
    <w:name w:val="heading 2"/>
    <w:basedOn w:val="a"/>
    <w:next w:val="a"/>
    <w:link w:val="20"/>
    <w:qFormat/>
    <w:rsid w:val="00550080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semiHidden/>
    <w:unhideWhenUsed/>
    <w:qFormat/>
    <w:rsid w:val="00624D4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qFormat/>
    <w:rsid w:val="00550080"/>
    <w:pPr>
      <w:keepNext/>
      <w:ind w:firstLine="851"/>
      <w:jc w:val="both"/>
      <w:outlineLvl w:val="3"/>
    </w:pPr>
    <w:rPr>
      <w:caps/>
      <w:sz w:val="3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50080"/>
    <w:rPr>
      <w:sz w:val="34"/>
    </w:rPr>
  </w:style>
  <w:style w:type="character" w:customStyle="1" w:styleId="20">
    <w:name w:val="Заголовок 2 Знак"/>
    <w:basedOn w:val="a0"/>
    <w:link w:val="2"/>
    <w:rsid w:val="00550080"/>
    <w:rPr>
      <w:sz w:val="28"/>
    </w:rPr>
  </w:style>
  <w:style w:type="character" w:customStyle="1" w:styleId="40">
    <w:name w:val="Заголовок 4 Знак"/>
    <w:basedOn w:val="a0"/>
    <w:link w:val="4"/>
    <w:rsid w:val="00550080"/>
    <w:rPr>
      <w:caps/>
      <w:sz w:val="34"/>
    </w:rPr>
  </w:style>
  <w:style w:type="paragraph" w:styleId="a3">
    <w:name w:val="caption"/>
    <w:basedOn w:val="a"/>
    <w:qFormat/>
    <w:rsid w:val="00550080"/>
    <w:pPr>
      <w:jc w:val="center"/>
    </w:pPr>
    <w:rPr>
      <w:sz w:val="28"/>
    </w:rPr>
  </w:style>
  <w:style w:type="paragraph" w:styleId="a4">
    <w:name w:val="List Paragraph"/>
    <w:basedOn w:val="a"/>
    <w:uiPriority w:val="34"/>
    <w:qFormat/>
    <w:rsid w:val="0055008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D351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351B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semiHidden/>
    <w:rsid w:val="00624D4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7">
    <w:name w:val="Title"/>
    <w:basedOn w:val="a"/>
    <w:link w:val="a8"/>
    <w:uiPriority w:val="1"/>
    <w:qFormat/>
    <w:rsid w:val="00FA2BEE"/>
    <w:pPr>
      <w:widowControl w:val="0"/>
      <w:autoSpaceDE w:val="0"/>
      <w:autoSpaceDN w:val="0"/>
      <w:spacing w:before="11"/>
      <w:ind w:left="167"/>
    </w:pPr>
    <w:rPr>
      <w:rFonts w:ascii="Calibri" w:eastAsia="Calibri" w:hAnsi="Calibri" w:cs="Calibri"/>
      <w:b/>
      <w:bCs/>
      <w:i/>
      <w:iCs/>
      <w:sz w:val="22"/>
      <w:szCs w:val="22"/>
    </w:rPr>
  </w:style>
  <w:style w:type="character" w:customStyle="1" w:styleId="a8">
    <w:name w:val="Название Знак"/>
    <w:basedOn w:val="a0"/>
    <w:link w:val="a7"/>
    <w:uiPriority w:val="1"/>
    <w:rsid w:val="00FA2BEE"/>
    <w:rPr>
      <w:rFonts w:ascii="Calibri" w:eastAsia="Calibri" w:hAnsi="Calibri" w:cs="Calibri"/>
      <w:b/>
      <w:bCs/>
      <w:i/>
      <w:iCs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0080"/>
  </w:style>
  <w:style w:type="paragraph" w:styleId="1">
    <w:name w:val="heading 1"/>
    <w:basedOn w:val="a"/>
    <w:next w:val="a"/>
    <w:link w:val="10"/>
    <w:qFormat/>
    <w:rsid w:val="00550080"/>
    <w:pPr>
      <w:keepNext/>
      <w:jc w:val="center"/>
      <w:outlineLvl w:val="0"/>
    </w:pPr>
    <w:rPr>
      <w:sz w:val="34"/>
    </w:rPr>
  </w:style>
  <w:style w:type="paragraph" w:styleId="2">
    <w:name w:val="heading 2"/>
    <w:basedOn w:val="a"/>
    <w:next w:val="a"/>
    <w:link w:val="20"/>
    <w:qFormat/>
    <w:rsid w:val="00550080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semiHidden/>
    <w:unhideWhenUsed/>
    <w:qFormat/>
    <w:rsid w:val="00624D4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qFormat/>
    <w:rsid w:val="00550080"/>
    <w:pPr>
      <w:keepNext/>
      <w:ind w:firstLine="851"/>
      <w:jc w:val="both"/>
      <w:outlineLvl w:val="3"/>
    </w:pPr>
    <w:rPr>
      <w:caps/>
      <w:sz w:val="3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50080"/>
    <w:rPr>
      <w:sz w:val="34"/>
    </w:rPr>
  </w:style>
  <w:style w:type="character" w:customStyle="1" w:styleId="20">
    <w:name w:val="Заголовок 2 Знак"/>
    <w:basedOn w:val="a0"/>
    <w:link w:val="2"/>
    <w:rsid w:val="00550080"/>
    <w:rPr>
      <w:sz w:val="28"/>
    </w:rPr>
  </w:style>
  <w:style w:type="character" w:customStyle="1" w:styleId="40">
    <w:name w:val="Заголовок 4 Знак"/>
    <w:basedOn w:val="a0"/>
    <w:link w:val="4"/>
    <w:rsid w:val="00550080"/>
    <w:rPr>
      <w:caps/>
      <w:sz w:val="34"/>
    </w:rPr>
  </w:style>
  <w:style w:type="paragraph" w:styleId="a3">
    <w:name w:val="caption"/>
    <w:basedOn w:val="a"/>
    <w:qFormat/>
    <w:rsid w:val="00550080"/>
    <w:pPr>
      <w:jc w:val="center"/>
    </w:pPr>
    <w:rPr>
      <w:sz w:val="28"/>
    </w:rPr>
  </w:style>
  <w:style w:type="paragraph" w:styleId="a4">
    <w:name w:val="List Paragraph"/>
    <w:basedOn w:val="a"/>
    <w:uiPriority w:val="34"/>
    <w:qFormat/>
    <w:rsid w:val="0055008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D351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351B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semiHidden/>
    <w:rsid w:val="00624D4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7">
    <w:name w:val="Title"/>
    <w:basedOn w:val="a"/>
    <w:link w:val="a8"/>
    <w:uiPriority w:val="1"/>
    <w:qFormat/>
    <w:rsid w:val="00FA2BEE"/>
    <w:pPr>
      <w:widowControl w:val="0"/>
      <w:autoSpaceDE w:val="0"/>
      <w:autoSpaceDN w:val="0"/>
      <w:spacing w:before="11"/>
      <w:ind w:left="167"/>
    </w:pPr>
    <w:rPr>
      <w:rFonts w:ascii="Calibri" w:eastAsia="Calibri" w:hAnsi="Calibri" w:cs="Calibri"/>
      <w:b/>
      <w:bCs/>
      <w:i/>
      <w:iCs/>
      <w:sz w:val="22"/>
      <w:szCs w:val="22"/>
    </w:rPr>
  </w:style>
  <w:style w:type="character" w:customStyle="1" w:styleId="a8">
    <w:name w:val="Название Знак"/>
    <w:basedOn w:val="a0"/>
    <w:link w:val="a7"/>
    <w:uiPriority w:val="1"/>
    <w:rsid w:val="00FA2BEE"/>
    <w:rPr>
      <w:rFonts w:ascii="Calibri" w:eastAsia="Calibri" w:hAnsi="Calibri" w:cs="Calibri"/>
      <w:b/>
      <w:bCs/>
      <w:i/>
      <w:iCs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37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7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1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4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5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jpeg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jpeg"/><Relationship Id="rId37" Type="http://schemas.openxmlformats.org/officeDocument/2006/relationships/image" Target="media/image20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9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8</Pages>
  <Words>1932</Words>
  <Characters>11015</Characters>
  <Application>Microsoft Office Word</Application>
  <DocSecurity>0</DocSecurity>
  <Lines>91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9</vt:i4>
      </vt:variant>
    </vt:vector>
  </HeadingPairs>
  <TitlesOfParts>
    <vt:vector size="10" baseType="lpstr">
      <vt:lpstr/>
      <vt:lpstr>        / Алгебра 8 класс (УМК Мерзляк) Контрольная работа № 1</vt:lpstr>
      <vt:lpstr>        Вариант 1</vt:lpstr>
      <vt:lpstr>        Вариант 2</vt:lpstr>
      <vt:lpstr>        Геометрия 8 класс (УМК Мерзляк) Контрольная работа № 1</vt:lpstr>
      <vt:lpstr>        Контрольная работа № 2</vt:lpstr>
      <vt:lpstr>        Контрольная работа № 3</vt:lpstr>
      <vt:lpstr>        Контрольная работа № 4</vt:lpstr>
      <vt:lpstr>        Контрольная работа № 5</vt:lpstr>
      <vt:lpstr>        Контрольная работа № 6</vt:lpstr>
    </vt:vector>
  </TitlesOfParts>
  <Company>XTreme.ws</Company>
  <LinksUpToDate>false</LinksUpToDate>
  <CharactersWithSpaces>12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reme.ws</dc:creator>
  <cp:keywords/>
  <dc:description/>
  <cp:lastModifiedBy>XTreme.ws</cp:lastModifiedBy>
  <cp:revision>7</cp:revision>
  <dcterms:created xsi:type="dcterms:W3CDTF">2022-05-10T14:44:00Z</dcterms:created>
  <dcterms:modified xsi:type="dcterms:W3CDTF">2022-05-10T15:37:00Z</dcterms:modified>
</cp:coreProperties>
</file>